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301" w:type="dxa"/>
        <w:jc w:val="center"/>
        <w:tblInd w:w="-940" w:type="dxa"/>
        <w:tblLook w:val="04A0" w:firstRow="1" w:lastRow="0" w:firstColumn="1" w:lastColumn="0" w:noHBand="0" w:noVBand="1"/>
      </w:tblPr>
      <w:tblGrid>
        <w:gridCol w:w="2689"/>
        <w:gridCol w:w="3606"/>
        <w:gridCol w:w="5006"/>
      </w:tblGrid>
      <w:tr w:rsidR="00637A05" w:rsidRPr="00B94EF5" w:rsidTr="00C900CE">
        <w:trPr>
          <w:trHeight w:val="432"/>
          <w:jc w:val="center"/>
        </w:trPr>
        <w:tc>
          <w:tcPr>
            <w:tcW w:w="2689" w:type="dxa"/>
            <w:vMerge w:val="restart"/>
          </w:tcPr>
          <w:p w:rsidR="00637A05" w:rsidRPr="00B94EF5" w:rsidRDefault="00932071" w:rsidP="00C900CE">
            <w:pPr>
              <w:spacing w:after="0" w:line="240" w:lineRule="auto"/>
              <w:jc w:val="center"/>
              <w:rPr>
                <w:rFonts w:ascii="Candara" w:hAnsi="Candara"/>
                <w:bCs/>
              </w:rPr>
            </w:pPr>
            <w:bookmarkStart w:id="0" w:name="_GoBack"/>
            <w:bookmarkEnd w:id="0"/>
            <w:r>
              <w:rPr>
                <w:rFonts w:ascii="Candara" w:hAnsi="Candara"/>
                <w:noProof/>
              </w:rPr>
              <w:drawing>
                <wp:inline distT="0" distB="0" distL="0" distR="0">
                  <wp:extent cx="1457325" cy="1476375"/>
                  <wp:effectExtent l="0" t="0" r="0" b="0"/>
                  <wp:docPr id="1" name="Picture 3" descr="C:\Users\Ayham\Desktop\Untitled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Ayham\Desktop\Untitled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7A05" w:rsidRPr="00B94EF5" w:rsidRDefault="00801B6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1593215</wp:posOffset>
                      </wp:positionH>
                      <wp:positionV relativeFrom="paragraph">
                        <wp:posOffset>76835</wp:posOffset>
                      </wp:positionV>
                      <wp:extent cx="5114290" cy="707390"/>
                      <wp:effectExtent l="0" t="0" r="10160" b="16510"/>
                      <wp:wrapNone/>
                      <wp:docPr id="48" name="Rectangle 3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14290" cy="707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BFBFBF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59" o:spid="_x0000_s1026" style="position:absolute;margin-left:125.45pt;margin-top:6.05pt;width:402.7pt;height:55.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" filled="f" strokecolor="#bfbfbf"/>
                  </w:pict>
                </mc:Fallback>
              </mc:AlternateContent>
            </w: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B94EF5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8612" w:type="dxa"/>
            <w:gridSpan w:val="2"/>
            <w:tcBorders>
              <w:bottom w:val="single" w:sz="4" w:space="0" w:color="BFBFBF"/>
            </w:tcBorders>
          </w:tcPr>
          <w:p w:rsidR="00637A05" w:rsidRPr="00464B9B" w:rsidRDefault="00637A05" w:rsidP="00C900CE">
            <w:pPr>
              <w:spacing w:after="0" w:line="240" w:lineRule="auto"/>
              <w:jc w:val="center"/>
              <w:rPr>
                <w:rFonts w:ascii="Candara" w:hAnsi="Candara"/>
                <w:b/>
                <w:bCs/>
                <w:sz w:val="28"/>
                <w:szCs w:val="28"/>
              </w:rPr>
            </w:pPr>
            <w:r w:rsidRPr="00464B9B">
              <w:rPr>
                <w:rFonts w:ascii="Candara" w:hAnsi="Candara"/>
                <w:b/>
                <w:bCs/>
                <w:sz w:val="28"/>
                <w:szCs w:val="28"/>
              </w:rPr>
              <w:t>Saudi Electronic University</w:t>
            </w:r>
          </w:p>
        </w:tc>
      </w:tr>
      <w:tr w:rsidR="00A54676" w:rsidRPr="00B94EF5" w:rsidTr="00A54676">
        <w:trPr>
          <w:trHeight w:val="987"/>
          <w:jc w:val="center"/>
        </w:trPr>
        <w:tc>
          <w:tcPr>
            <w:tcW w:w="2689" w:type="dxa"/>
            <w:vMerge/>
          </w:tcPr>
          <w:p w:rsidR="00A54676" w:rsidRPr="00B94EF5" w:rsidRDefault="00A54676" w:rsidP="00C900CE">
            <w:pPr>
              <w:spacing w:after="0" w:line="240" w:lineRule="auto"/>
              <w:rPr>
                <w:rFonts w:ascii="Candara" w:hAnsi="Candara"/>
              </w:rPr>
            </w:pPr>
          </w:p>
        </w:tc>
        <w:tc>
          <w:tcPr>
            <w:tcW w:w="3606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54676" w:rsidRPr="00974802" w:rsidRDefault="00A54676" w:rsidP="00E30D08">
            <w:pPr>
              <w:spacing w:after="120" w:line="240" w:lineRule="auto"/>
              <w:ind w:right="-454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7480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inal Examination  </w:t>
            </w:r>
          </w:p>
          <w:p w:rsidR="00A54676" w:rsidRPr="00464B9B" w:rsidRDefault="00A54676" w:rsidP="00E30D08">
            <w:pPr>
              <w:spacing w:after="0" w:line="240" w:lineRule="auto"/>
              <w:ind w:right="-454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ate:  </w:t>
            </w:r>
            <w:r w:rsidR="00E30D08">
              <w:rPr>
                <w:rFonts w:ascii="Times New Roman" w:hAnsi="Times New Roman" w:cs="Times New Roman"/>
                <w:sz w:val="26"/>
                <w:szCs w:val="26"/>
              </w:rPr>
              <w:t>28</w:t>
            </w:r>
            <w:r w:rsidRPr="00464B9B">
              <w:rPr>
                <w:rFonts w:ascii="Times New Roman" w:hAnsi="Times New Roman" w:cs="Times New Roman"/>
                <w:sz w:val="26"/>
                <w:szCs w:val="26"/>
              </w:rPr>
              <w:t>.12.201</w:t>
            </w:r>
            <w:r w:rsidR="00E30D08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006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54676" w:rsidRPr="006E680A" w:rsidRDefault="00A54676" w:rsidP="00C900CE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E680A">
              <w:rPr>
                <w:rFonts w:ascii="Times New Roman" w:hAnsi="Times New Roman" w:cs="Times New Roman"/>
                <w:b/>
                <w:sz w:val="26"/>
                <w:szCs w:val="26"/>
              </w:rPr>
              <w:t>Fundamentals of Mathematics</w:t>
            </w:r>
          </w:p>
          <w:p w:rsidR="00A54676" w:rsidRPr="00F727DF" w:rsidRDefault="00A54676" w:rsidP="00C900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6E680A">
              <w:rPr>
                <w:rFonts w:ascii="Times New Roman" w:hAnsi="Times New Roman" w:cs="Times New Roman"/>
                <w:b/>
                <w:sz w:val="26"/>
                <w:szCs w:val="26"/>
              </w:rPr>
              <w:t>MATH 001</w:t>
            </w:r>
          </w:p>
        </w:tc>
      </w:tr>
      <w:tr w:rsidR="00637A05" w:rsidRPr="00B94EF5" w:rsidTr="00C900CE">
        <w:trPr>
          <w:trHeight w:val="1008"/>
          <w:jc w:val="center"/>
        </w:trPr>
        <w:tc>
          <w:tcPr>
            <w:tcW w:w="2689" w:type="dxa"/>
            <w:vMerge/>
          </w:tcPr>
          <w:p w:rsidR="00637A05" w:rsidRPr="00B94EF5" w:rsidRDefault="00637A05" w:rsidP="00C900CE">
            <w:pPr>
              <w:spacing w:after="0" w:line="240" w:lineRule="auto"/>
              <w:rPr>
                <w:rFonts w:ascii="Candara" w:hAnsi="Candara"/>
              </w:rPr>
            </w:pPr>
          </w:p>
        </w:tc>
        <w:tc>
          <w:tcPr>
            <w:tcW w:w="8612" w:type="dxa"/>
            <w:gridSpan w:val="2"/>
            <w:tcBorders>
              <w:top w:val="single" w:sz="4" w:space="0" w:color="BFBFBF"/>
            </w:tcBorders>
            <w:vAlign w:val="center"/>
          </w:tcPr>
          <w:p w:rsidR="00637A05" w:rsidRDefault="00637A05" w:rsidP="00C900CE">
            <w:pPr>
              <w:spacing w:before="120" w:after="120" w:line="36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54676" w:rsidRDefault="00A54676" w:rsidP="00C900CE">
            <w:pPr>
              <w:spacing w:before="120" w:after="120" w:line="36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37A05" w:rsidRPr="00F727DF" w:rsidRDefault="00637A05" w:rsidP="00C900CE">
            <w:pPr>
              <w:spacing w:before="120" w:after="120" w:line="36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27DF">
              <w:rPr>
                <w:rFonts w:ascii="Times New Roman" w:hAnsi="Times New Roman" w:cs="Times New Roman"/>
                <w:b/>
                <w:sz w:val="24"/>
                <w:szCs w:val="24"/>
              </w:rPr>
              <w:t>Student Name (ARABIC):</w:t>
            </w:r>
          </w:p>
          <w:p w:rsidR="00637A05" w:rsidRPr="00F727DF" w:rsidRDefault="00637A05" w:rsidP="00C900CE">
            <w:pPr>
              <w:spacing w:before="120" w:after="120" w:line="360" w:lineRule="auto"/>
              <w:ind w:right="50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27DF">
              <w:rPr>
                <w:rFonts w:ascii="Times New Roman" w:hAnsi="Times New Roman" w:cs="Times New Roman"/>
                <w:b/>
                <w:sz w:val="24"/>
                <w:szCs w:val="24"/>
              </w:rPr>
              <w:t>Student ID:</w:t>
            </w:r>
          </w:p>
          <w:p w:rsidR="00637A05" w:rsidRPr="00F727DF" w:rsidRDefault="00637A05" w:rsidP="00C900CE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637A05" w:rsidRDefault="00637A05" w:rsidP="00C900CE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236FA" w:rsidRDefault="000236FA" w:rsidP="00C900CE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37A05" w:rsidRPr="00464B9B" w:rsidRDefault="00637A05" w:rsidP="00C900CE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4B9B">
              <w:rPr>
                <w:rFonts w:ascii="Times New Roman" w:hAnsi="Times New Roman" w:cs="Times New Roman"/>
                <w:b/>
                <w:sz w:val="24"/>
                <w:szCs w:val="24"/>
              </w:rPr>
              <w:t>Instructions:</w:t>
            </w:r>
          </w:p>
          <w:p w:rsidR="00637A05" w:rsidRPr="00637A05" w:rsidRDefault="00637A05" w:rsidP="00637A05">
            <w:pPr>
              <w:pStyle w:val="Default"/>
              <w:spacing w:line="276" w:lineRule="auto"/>
              <w:jc w:val="both"/>
              <w:rPr>
                <w:b/>
                <w:bCs/>
              </w:rPr>
            </w:pPr>
            <w:r w:rsidRPr="00F727DF">
              <w:t xml:space="preserve">This exam duration is </w:t>
            </w:r>
            <w:r>
              <w:rPr>
                <w:b/>
                <w:bCs/>
              </w:rPr>
              <w:t>2</w:t>
            </w:r>
            <w:r w:rsidRPr="00637A05">
              <w:rPr>
                <w:b/>
                <w:bCs/>
              </w:rPr>
              <w:t xml:space="preserve"> hours. </w:t>
            </w:r>
          </w:p>
          <w:p w:rsidR="00637A05" w:rsidRPr="00F727DF" w:rsidRDefault="00637A05" w:rsidP="00C900CE">
            <w:pPr>
              <w:pStyle w:val="Default"/>
              <w:spacing w:line="276" w:lineRule="auto"/>
              <w:jc w:val="both"/>
            </w:pPr>
            <w:r w:rsidRPr="00F727DF">
              <w:t>This is NOT an open book exam.</w:t>
            </w:r>
          </w:p>
          <w:p w:rsidR="00637A05" w:rsidRPr="00F727DF" w:rsidRDefault="00637A05" w:rsidP="00C900CE">
            <w:pPr>
              <w:pStyle w:val="Default"/>
              <w:spacing w:line="276" w:lineRule="auto"/>
              <w:jc w:val="both"/>
            </w:pPr>
            <w:r w:rsidRPr="00F727DF">
              <w:t xml:space="preserve">The use of calculators is permitted. </w:t>
            </w:r>
          </w:p>
          <w:p w:rsidR="00637A05" w:rsidRPr="00F727DF" w:rsidRDefault="00637A05" w:rsidP="00C900CE">
            <w:pPr>
              <w:pStyle w:val="Default"/>
              <w:spacing w:line="276" w:lineRule="auto"/>
              <w:jc w:val="both"/>
            </w:pPr>
            <w:r w:rsidRPr="00F727DF">
              <w:t xml:space="preserve">The use of mobile phones is NOT permitted. </w:t>
            </w:r>
          </w:p>
          <w:p w:rsidR="00637A05" w:rsidRPr="00F727DF" w:rsidRDefault="00637A05" w:rsidP="000236FA">
            <w:pPr>
              <w:pStyle w:val="Default"/>
              <w:spacing w:line="276" w:lineRule="auto"/>
              <w:jc w:val="both"/>
            </w:pPr>
            <w:r w:rsidRPr="00F727DF">
              <w:t xml:space="preserve">Please answer all </w:t>
            </w:r>
            <w:r w:rsidR="000236FA">
              <w:t xml:space="preserve">the </w:t>
            </w:r>
            <w:r w:rsidR="000236FA">
              <w:rPr>
                <w:b/>
                <w:bCs/>
              </w:rPr>
              <w:t>5</w:t>
            </w:r>
            <w:r w:rsidRPr="00F727DF">
              <w:t xml:space="preserve"> questions.</w:t>
            </w:r>
          </w:p>
          <w:p w:rsidR="00637A05" w:rsidRPr="00F727DF" w:rsidRDefault="00637A05" w:rsidP="000236FA">
            <w:pPr>
              <w:pStyle w:val="Default"/>
              <w:spacing w:line="276" w:lineRule="auto"/>
              <w:jc w:val="both"/>
            </w:pPr>
            <w:r w:rsidRPr="00F727DF">
              <w:t xml:space="preserve">The number of pages is </w:t>
            </w:r>
            <w:r w:rsidR="000236FA">
              <w:rPr>
                <w:b/>
                <w:bCs/>
              </w:rPr>
              <w:t>8</w:t>
            </w:r>
            <w:r w:rsidRPr="00637A05">
              <w:rPr>
                <w:b/>
                <w:bCs/>
              </w:rPr>
              <w:t xml:space="preserve"> pages</w:t>
            </w:r>
            <w:r w:rsidRPr="00F727DF">
              <w:t xml:space="preserve"> including this page.</w:t>
            </w:r>
          </w:p>
          <w:p w:rsidR="00637A05" w:rsidRPr="00F727DF" w:rsidRDefault="00637A05" w:rsidP="00C900CE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37A05" w:rsidRDefault="00637A05" w:rsidP="00C900CE">
            <w:pPr>
              <w:pStyle w:val="Default"/>
              <w:jc w:val="lowKashida"/>
              <w:rPr>
                <w:b/>
                <w:bCs/>
              </w:rPr>
            </w:pPr>
            <w:bookmarkStart w:id="1" w:name="OLE_LINK1"/>
            <w:bookmarkStart w:id="2" w:name="OLE_LINK2"/>
          </w:p>
          <w:p w:rsidR="000236FA" w:rsidRDefault="000236FA" w:rsidP="00C900CE">
            <w:pPr>
              <w:pStyle w:val="Default"/>
              <w:jc w:val="lowKashida"/>
              <w:rPr>
                <w:b/>
                <w:bCs/>
              </w:rPr>
            </w:pPr>
          </w:p>
          <w:p w:rsidR="000236FA" w:rsidRDefault="000236FA" w:rsidP="00C900CE">
            <w:pPr>
              <w:pStyle w:val="Default"/>
              <w:jc w:val="lowKashida"/>
              <w:rPr>
                <w:b/>
                <w:bCs/>
              </w:rPr>
            </w:pPr>
          </w:p>
          <w:p w:rsidR="000236FA" w:rsidRDefault="000236FA" w:rsidP="00C900CE">
            <w:pPr>
              <w:pStyle w:val="Default"/>
              <w:jc w:val="lowKashida"/>
              <w:rPr>
                <w:b/>
                <w:bCs/>
              </w:rPr>
            </w:pPr>
          </w:p>
          <w:p w:rsidR="00637A05" w:rsidRPr="00F727DF" w:rsidRDefault="00637A05" w:rsidP="00C900CE">
            <w:pPr>
              <w:pStyle w:val="Default"/>
              <w:jc w:val="lowKashida"/>
              <w:rPr>
                <w:b/>
                <w:bCs/>
              </w:rPr>
            </w:pPr>
            <w:r w:rsidRPr="00F727DF">
              <w:rPr>
                <w:b/>
                <w:bCs/>
              </w:rPr>
              <w:t>Marking Scheme:</w:t>
            </w:r>
          </w:p>
          <w:p w:rsidR="00637A05" w:rsidRPr="00F727DF" w:rsidRDefault="00637A05" w:rsidP="00C900CE">
            <w:pPr>
              <w:pStyle w:val="Default"/>
              <w:jc w:val="lowKashida"/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539"/>
              <w:gridCol w:w="1837"/>
              <w:gridCol w:w="2154"/>
              <w:gridCol w:w="2154"/>
            </w:tblGrid>
            <w:tr w:rsidR="00A54676" w:rsidRPr="00F727DF" w:rsidTr="000236FA">
              <w:trPr>
                <w:trHeight w:val="486"/>
              </w:trPr>
              <w:tc>
                <w:tcPr>
                  <w:tcW w:w="2376" w:type="dxa"/>
                  <w:gridSpan w:val="2"/>
                  <w:tcBorders>
                    <w:top w:val="nil"/>
                    <w:left w:val="nil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A54676" w:rsidRPr="00F727DF" w:rsidRDefault="00A54676" w:rsidP="00C900CE">
                  <w:pPr>
                    <w:pStyle w:val="Default"/>
                    <w:spacing w:after="120"/>
                    <w:jc w:val="center"/>
                    <w:rPr>
                      <w:b/>
                      <w:bCs/>
                    </w:rPr>
                  </w:pPr>
                  <w:r w:rsidRPr="00F727DF">
                    <w:rPr>
                      <w:b/>
                      <w:bCs/>
                    </w:rPr>
                    <w:t>Question</w:t>
                  </w:r>
                </w:p>
              </w:tc>
              <w:tc>
                <w:tcPr>
                  <w:tcW w:w="2154" w:type="dxa"/>
                  <w:tcBorders>
                    <w:top w:val="nil"/>
                    <w:left w:val="single" w:sz="4" w:space="0" w:color="BFBFBF"/>
                    <w:bottom w:val="single" w:sz="4" w:space="0" w:color="BFBFBF"/>
                    <w:right w:val="nil"/>
                  </w:tcBorders>
                  <w:vAlign w:val="center"/>
                </w:tcPr>
                <w:p w:rsidR="00A54676" w:rsidRPr="00F727DF" w:rsidRDefault="00A54676" w:rsidP="00C900CE">
                  <w:pPr>
                    <w:pStyle w:val="Default"/>
                    <w:spacing w:after="120"/>
                    <w:jc w:val="center"/>
                    <w:rPr>
                      <w:b/>
                      <w:bCs/>
                    </w:rPr>
                  </w:pPr>
                  <w:r w:rsidRPr="00F727DF">
                    <w:rPr>
                      <w:b/>
                      <w:bCs/>
                    </w:rPr>
                    <w:t>Score</w:t>
                  </w:r>
                </w:p>
              </w:tc>
              <w:tc>
                <w:tcPr>
                  <w:tcW w:w="2154" w:type="dxa"/>
                  <w:vMerge w:val="restart"/>
                  <w:tcBorders>
                    <w:top w:val="nil"/>
                    <w:left w:val="single" w:sz="4" w:space="0" w:color="BFBFBF"/>
                    <w:right w:val="nil"/>
                  </w:tcBorders>
                  <w:vAlign w:val="center"/>
                </w:tcPr>
                <w:p w:rsidR="00A54676" w:rsidRPr="00F727DF" w:rsidRDefault="00A54676" w:rsidP="00C900CE">
                  <w:pPr>
                    <w:pStyle w:val="Default"/>
                    <w:spacing w:after="120"/>
                    <w:jc w:val="center"/>
                    <w:rPr>
                      <w:b/>
                      <w:bCs/>
                    </w:rPr>
                  </w:pPr>
                </w:p>
              </w:tc>
            </w:tr>
            <w:tr w:rsidR="00A54676" w:rsidRPr="00F727DF" w:rsidTr="000236FA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F727DF" w:rsidRDefault="00A54676" w:rsidP="00C900CE">
                  <w:pPr>
                    <w:pStyle w:val="Default"/>
                    <w:jc w:val="center"/>
                  </w:pPr>
                  <w:r w:rsidRPr="00F727DF">
                    <w:t>1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A54676" w:rsidRPr="00F727DF" w:rsidRDefault="00A54676" w:rsidP="00C900CE">
                  <w:pPr>
                    <w:pStyle w:val="Default"/>
                  </w:pPr>
                  <w:r w:rsidRPr="00F727DF">
                    <w:t>(30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F727DF" w:rsidRDefault="00A54676" w:rsidP="00C900CE">
                  <w:pPr>
                    <w:pStyle w:val="Default"/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A54676" w:rsidRPr="00F727DF" w:rsidRDefault="00A54676" w:rsidP="00A54676">
                  <w:pPr>
                    <w:pStyle w:val="Default"/>
                  </w:pPr>
                </w:p>
              </w:tc>
            </w:tr>
            <w:tr w:rsidR="00A54676" w:rsidRPr="00F727DF" w:rsidTr="000236FA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F727DF" w:rsidRDefault="00A54676" w:rsidP="00C900CE">
                  <w:pPr>
                    <w:pStyle w:val="Default"/>
                    <w:jc w:val="center"/>
                  </w:pPr>
                  <w:r w:rsidRPr="00F727DF">
                    <w:t>2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A54676" w:rsidRPr="00F727DF" w:rsidRDefault="00A54676" w:rsidP="000236FA">
                  <w:pPr>
                    <w:pStyle w:val="Default"/>
                  </w:pPr>
                  <w:r w:rsidRPr="00F727DF">
                    <w:t>(</w:t>
                  </w:r>
                  <w:r w:rsidR="000236FA">
                    <w:t>4</w:t>
                  </w:r>
                  <w:r w:rsidRPr="00F727DF"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F727DF" w:rsidRDefault="00A54676" w:rsidP="00C900CE">
                  <w:pPr>
                    <w:pStyle w:val="Default"/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A54676" w:rsidRPr="00F727DF" w:rsidRDefault="00A54676" w:rsidP="00C900CE">
                  <w:pPr>
                    <w:pStyle w:val="Default"/>
                  </w:pPr>
                </w:p>
              </w:tc>
            </w:tr>
            <w:tr w:rsidR="00A54676" w:rsidRPr="00F727DF" w:rsidTr="000236FA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F727DF" w:rsidRDefault="00A54676" w:rsidP="00C900CE">
                  <w:pPr>
                    <w:pStyle w:val="Default"/>
                    <w:jc w:val="center"/>
                  </w:pPr>
                  <w:r w:rsidRPr="00F727DF">
                    <w:t>3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A54676" w:rsidRPr="00F727DF" w:rsidRDefault="00A54676" w:rsidP="000236FA">
                  <w:pPr>
                    <w:pStyle w:val="Default"/>
                  </w:pPr>
                  <w:r w:rsidRPr="00F727DF">
                    <w:t>(</w:t>
                  </w:r>
                  <w:r w:rsidR="000236FA">
                    <w:t>4</w:t>
                  </w:r>
                  <w:r w:rsidRPr="00F727DF"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F727DF" w:rsidRDefault="00A54676" w:rsidP="00C900CE">
                  <w:pPr>
                    <w:pStyle w:val="Default"/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A54676" w:rsidRPr="00F727DF" w:rsidRDefault="00A54676" w:rsidP="00C900CE">
                  <w:pPr>
                    <w:pStyle w:val="Default"/>
                  </w:pPr>
                </w:p>
              </w:tc>
            </w:tr>
            <w:tr w:rsidR="00A54676" w:rsidRPr="00F727DF" w:rsidTr="000236FA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F727DF" w:rsidRDefault="00A54676" w:rsidP="00C900CE">
                  <w:pPr>
                    <w:pStyle w:val="Default"/>
                    <w:jc w:val="center"/>
                  </w:pPr>
                  <w:r w:rsidRPr="00F727DF">
                    <w:t>4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A54676" w:rsidRPr="00F727DF" w:rsidRDefault="00A54676" w:rsidP="000236FA">
                  <w:pPr>
                    <w:pStyle w:val="Default"/>
                  </w:pPr>
                  <w:r w:rsidRPr="00F727DF">
                    <w:t>(</w:t>
                  </w:r>
                  <w:r w:rsidR="000236FA">
                    <w:t>4</w:t>
                  </w:r>
                  <w:r w:rsidRPr="00F727DF"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F727DF" w:rsidRDefault="00A54676" w:rsidP="00C900CE">
                  <w:pPr>
                    <w:pStyle w:val="Default"/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A54676" w:rsidRPr="00F727DF" w:rsidRDefault="00A54676" w:rsidP="00C900CE">
                  <w:pPr>
                    <w:pStyle w:val="Default"/>
                  </w:pPr>
                </w:p>
              </w:tc>
            </w:tr>
            <w:tr w:rsidR="00A54676" w:rsidRPr="00F727DF" w:rsidTr="000236FA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F727DF" w:rsidRDefault="000236FA" w:rsidP="00C900CE">
                  <w:pPr>
                    <w:pStyle w:val="Default"/>
                    <w:jc w:val="center"/>
                  </w:pPr>
                  <w:r>
                    <w:t>5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A54676" w:rsidRPr="00F727DF" w:rsidRDefault="00A54676" w:rsidP="000236FA">
                  <w:pPr>
                    <w:pStyle w:val="Default"/>
                  </w:pPr>
                  <w:r w:rsidRPr="00F727DF">
                    <w:t>(</w:t>
                  </w:r>
                  <w:r w:rsidR="000236FA">
                    <w:t>8</w:t>
                  </w:r>
                  <w:r w:rsidRPr="00F727DF"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F727DF" w:rsidRDefault="00A54676" w:rsidP="00C900CE">
                  <w:pPr>
                    <w:pStyle w:val="Default"/>
                  </w:pPr>
                </w:p>
              </w:tc>
              <w:tc>
                <w:tcPr>
                  <w:tcW w:w="2154" w:type="dxa"/>
                  <w:tcBorders>
                    <w:left w:val="single" w:sz="4" w:space="0" w:color="BFBFBF"/>
                    <w:bottom w:val="single" w:sz="4" w:space="0" w:color="BFBFBF"/>
                    <w:right w:val="nil"/>
                  </w:tcBorders>
                  <w:vAlign w:val="center"/>
                </w:tcPr>
                <w:p w:rsidR="00A54676" w:rsidRPr="00F727DF" w:rsidRDefault="00A54676" w:rsidP="00A54676">
                  <w:pPr>
                    <w:pStyle w:val="Default"/>
                    <w:jc w:val="center"/>
                  </w:pPr>
                  <w:r w:rsidRPr="00F727DF">
                    <w:rPr>
                      <w:b/>
                      <w:bCs/>
                    </w:rPr>
                    <w:t>Signature</w:t>
                  </w:r>
                </w:p>
              </w:tc>
            </w:tr>
            <w:tr w:rsidR="00637A05" w:rsidRPr="00F727DF" w:rsidTr="000236FA">
              <w:trPr>
                <w:trHeight w:val="627"/>
              </w:trPr>
              <w:tc>
                <w:tcPr>
                  <w:tcW w:w="2376" w:type="dxa"/>
                  <w:gridSpan w:val="2"/>
                  <w:tcBorders>
                    <w:top w:val="single" w:sz="4" w:space="0" w:color="BFBFBF"/>
                    <w:left w:val="nil"/>
                    <w:bottom w:val="nil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637A05" w:rsidRPr="00F727DF" w:rsidRDefault="00637A05" w:rsidP="00C900CE">
                  <w:pPr>
                    <w:pStyle w:val="Default"/>
                    <w:jc w:val="center"/>
                    <w:rPr>
                      <w:b/>
                      <w:bCs/>
                    </w:rPr>
                  </w:pPr>
                  <w:r w:rsidRPr="00F727DF">
                    <w:rPr>
                      <w:b/>
                      <w:bCs/>
                    </w:rPr>
                    <w:t>TOTAL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nil"/>
                    <w:right w:val="nil"/>
                  </w:tcBorders>
                  <w:shd w:val="clear" w:color="auto" w:fill="auto"/>
                </w:tcPr>
                <w:p w:rsidR="00637A05" w:rsidRPr="00F727DF" w:rsidRDefault="00637A05" w:rsidP="00C900CE">
                  <w:pPr>
                    <w:pStyle w:val="Default"/>
                    <w:jc w:val="lowKashida"/>
                  </w:pP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nil"/>
                    <w:right w:val="nil"/>
                  </w:tcBorders>
                </w:tcPr>
                <w:p w:rsidR="00637A05" w:rsidRPr="00F727DF" w:rsidRDefault="00637A05" w:rsidP="00C900CE">
                  <w:pPr>
                    <w:pStyle w:val="Default"/>
                    <w:jc w:val="lowKashida"/>
                  </w:pPr>
                </w:p>
              </w:tc>
            </w:tr>
            <w:bookmarkEnd w:id="1"/>
            <w:bookmarkEnd w:id="2"/>
          </w:tbl>
          <w:p w:rsidR="00637A05" w:rsidRPr="00F727DF" w:rsidRDefault="00637A05" w:rsidP="00C900CE">
            <w:pPr>
              <w:pStyle w:val="Default"/>
              <w:jc w:val="lowKashida"/>
            </w:pPr>
          </w:p>
          <w:p w:rsidR="00637A05" w:rsidRPr="00F727DF" w:rsidRDefault="00637A05" w:rsidP="00C900CE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37A05" w:rsidRPr="00F727DF" w:rsidRDefault="00637A05" w:rsidP="00C900CE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37A05" w:rsidRDefault="00637A05">
      <w:r>
        <w:br w:type="page"/>
      </w:r>
    </w:p>
    <w:tbl>
      <w:tblPr>
        <w:tblW w:w="10314" w:type="dxa"/>
        <w:tblLayout w:type="fixed"/>
        <w:tblLook w:val="04A0" w:firstRow="1" w:lastRow="0" w:firstColumn="1" w:lastColumn="0" w:noHBand="0" w:noVBand="1"/>
      </w:tblPr>
      <w:tblGrid>
        <w:gridCol w:w="2491"/>
        <w:gridCol w:w="2491"/>
        <w:gridCol w:w="2491"/>
        <w:gridCol w:w="2841"/>
      </w:tblGrid>
      <w:tr w:rsidR="00166069" w:rsidRPr="00D817CC" w:rsidTr="00065301">
        <w:trPr>
          <w:trHeight w:val="407"/>
        </w:trPr>
        <w:tc>
          <w:tcPr>
            <w:tcW w:w="10314" w:type="dxa"/>
            <w:gridSpan w:val="4"/>
          </w:tcPr>
          <w:p w:rsidR="00522768" w:rsidRDefault="00166069" w:rsidP="00D351E4">
            <w:pPr>
              <w:spacing w:before="12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4581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lastRenderedPageBreak/>
              <w:t>Question 1: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(30 points) </w:t>
            </w:r>
          </w:p>
          <w:p w:rsidR="000C27CD" w:rsidRPr="00D817CC" w:rsidRDefault="00166069" w:rsidP="00D351E4">
            <w:pPr>
              <w:spacing w:before="12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Choose the correct answer, write your answer in the table below:</w:t>
            </w:r>
          </w:p>
        </w:tc>
      </w:tr>
      <w:tr w:rsidR="00166069" w:rsidRPr="00D817CC" w:rsidTr="00D351E4">
        <w:trPr>
          <w:trHeight w:val="444"/>
        </w:trPr>
        <w:tc>
          <w:tcPr>
            <w:tcW w:w="10314" w:type="dxa"/>
            <w:gridSpan w:val="4"/>
            <w:vAlign w:val="center"/>
          </w:tcPr>
          <w:p w:rsidR="00166069" w:rsidRPr="00D817CC" w:rsidRDefault="00A049B9" w:rsidP="00B7396B">
            <w:pPr>
              <w:pStyle w:val="ListParagraph"/>
              <w:numPr>
                <w:ilvl w:val="0"/>
                <w:numId w:val="1"/>
              </w:numPr>
              <w:tabs>
                <w:tab w:val="left" w:pos="360"/>
              </w:tabs>
              <w:spacing w:before="24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49B9">
              <w:rPr>
                <w:rFonts w:ascii="Times New Roman" w:hAnsi="Times New Roman" w:cs="Times New Roman"/>
                <w:sz w:val="24"/>
                <w:szCs w:val="24"/>
              </w:rPr>
              <w:t>The translation of “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 w:rsidRPr="00A049B9">
              <w:rPr>
                <w:rFonts w:ascii="Times New Roman" w:hAnsi="Times New Roman" w:cs="Times New Roman"/>
                <w:sz w:val="24"/>
                <w:szCs w:val="24"/>
              </w:rPr>
              <w:t xml:space="preserve"> less than d” is:</w:t>
            </w:r>
          </w:p>
        </w:tc>
      </w:tr>
      <w:tr w:rsidR="00166069" w:rsidRPr="00D817CC" w:rsidTr="00D351E4">
        <w:trPr>
          <w:trHeight w:val="482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A049B9" w:rsidP="00D351E4">
            <w:pPr>
              <w:numPr>
                <w:ilvl w:val="0"/>
                <w:numId w:val="2"/>
              </w:numPr>
              <w:spacing w:before="120" w:after="120" w:line="360" w:lineRule="auto"/>
              <w:ind w:firstLine="6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-d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A049B9" w:rsidP="00D351E4">
            <w:pPr>
              <w:numPr>
                <w:ilvl w:val="0"/>
                <w:numId w:val="2"/>
              </w:numPr>
              <w:spacing w:before="120" w:after="120" w:line="360" w:lineRule="auto"/>
              <w:ind w:firstLine="6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-d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A049B9" w:rsidP="00D351E4">
            <w:pPr>
              <w:numPr>
                <w:ilvl w:val="0"/>
                <w:numId w:val="2"/>
              </w:numPr>
              <w:spacing w:before="120" w:after="120" w:line="360" w:lineRule="auto"/>
              <w:ind w:firstLine="6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d</w:t>
            </w:r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A049B9" w:rsidP="00D351E4">
            <w:pPr>
              <w:numPr>
                <w:ilvl w:val="0"/>
                <w:numId w:val="2"/>
              </w:numPr>
              <w:spacing w:before="120" w:after="120" w:line="360" w:lineRule="auto"/>
              <w:ind w:firstLine="6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+d</w:t>
            </w:r>
          </w:p>
        </w:tc>
      </w:tr>
      <w:tr w:rsidR="003E0C94" w:rsidRPr="00D817CC" w:rsidTr="00D351E4">
        <w:trPr>
          <w:trHeight w:val="482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3E0C94" w:rsidRPr="00D817CC" w:rsidRDefault="00932071" w:rsidP="00932071">
            <w:pPr>
              <w:numPr>
                <w:ilvl w:val="0"/>
                <w:numId w:val="1"/>
              </w:numPr>
              <w:spacing w:before="240" w:after="12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3207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solution of 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9=4x+41</m:t>
              </m:r>
            </m:oMath>
            <w:r w:rsidRPr="00932071"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166069" w:rsidRPr="00D817CC" w:rsidTr="00D351E4">
        <w:trPr>
          <w:trHeight w:val="815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DF61C1" w:rsidP="00DF61C1">
            <w:pPr>
              <w:numPr>
                <w:ilvl w:val="0"/>
                <w:numId w:val="3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DF61C1" w:rsidP="00DF61C1">
            <w:pPr>
              <w:numPr>
                <w:ilvl w:val="0"/>
                <w:numId w:val="3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7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DF61C1" w:rsidP="00DF61C1">
            <w:pPr>
              <w:numPr>
                <w:ilvl w:val="0"/>
                <w:numId w:val="3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8</m:t>
              </m:r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DF61C1" w:rsidP="00DF61C1">
            <w:pPr>
              <w:numPr>
                <w:ilvl w:val="0"/>
                <w:numId w:val="3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8</m:t>
              </m:r>
            </m:oMath>
          </w:p>
        </w:tc>
      </w:tr>
      <w:tr w:rsidR="003E0C94" w:rsidRPr="00D817CC" w:rsidTr="00D351E4">
        <w:trPr>
          <w:trHeight w:val="519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3E0C94" w:rsidRPr="00D817CC" w:rsidRDefault="006F50A4" w:rsidP="00B7396B">
            <w:pPr>
              <w:numPr>
                <w:ilvl w:val="0"/>
                <w:numId w:val="1"/>
              </w:numPr>
              <w:spacing w:before="240" w:after="12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slope of the line </w:t>
            </w:r>
            <w:r w:rsidR="00DF61C1"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15.75pt" o:ole="">
                  <v:imagedata r:id="rId10" o:title=""/>
                </v:shape>
                <o:OLEObject Type="Embed" ProgID="Equation.3" ShapeID="_x0000_i1025" DrawAspect="Content" ObjectID="_1480167180" r:id="rId11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166069" w:rsidRPr="00D817CC" w:rsidTr="00D351E4">
        <w:trPr>
          <w:trHeight w:val="482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DF61C1" w:rsidP="00D351E4">
            <w:pPr>
              <w:numPr>
                <w:ilvl w:val="0"/>
                <w:numId w:val="4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DF61C1" w:rsidP="00D351E4">
            <w:pPr>
              <w:numPr>
                <w:ilvl w:val="0"/>
                <w:numId w:val="4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DF61C1" w:rsidP="00D351E4">
            <w:pPr>
              <w:numPr>
                <w:ilvl w:val="0"/>
                <w:numId w:val="4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DF61C1" w:rsidP="00D351E4">
            <w:pPr>
              <w:numPr>
                <w:ilvl w:val="0"/>
                <w:numId w:val="4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C40E61" w:rsidRPr="00D817CC" w:rsidTr="00D351E4">
        <w:trPr>
          <w:trHeight w:val="519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C40E61" w:rsidRPr="00D817CC" w:rsidRDefault="00402B0E" w:rsidP="00B7396B">
            <w:pPr>
              <w:numPr>
                <w:ilvl w:val="0"/>
                <w:numId w:val="1"/>
              </w:numPr>
              <w:spacing w:before="240" w:after="12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526024">
              <w:rPr>
                <w:rFonts w:ascii="Times New Roman" w:hAnsi="Times New Roman" w:cs="Times New Roman"/>
                <w:sz w:val="24"/>
                <w:szCs w:val="24"/>
              </w:rPr>
              <w:t xml:space="preserve">The product of the </w:t>
            </w:r>
            <w:r w:rsidRPr="0052602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lopes</w:t>
            </w:r>
            <w:r w:rsidRPr="00526024">
              <w:rPr>
                <w:rFonts w:ascii="Times New Roman" w:hAnsi="Times New Roman" w:cs="Times New Roman"/>
                <w:sz w:val="24"/>
                <w:szCs w:val="24"/>
              </w:rPr>
              <w:t xml:space="preserve"> of two perpendicular lines is:</w:t>
            </w:r>
          </w:p>
        </w:tc>
      </w:tr>
      <w:tr w:rsidR="006F50A4" w:rsidRPr="00D817CC" w:rsidTr="00D351E4">
        <w:trPr>
          <w:trHeight w:val="593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6F50A4" w:rsidRPr="00D817CC" w:rsidRDefault="00402B0E" w:rsidP="00D351E4">
            <w:pPr>
              <w:numPr>
                <w:ilvl w:val="0"/>
                <w:numId w:val="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6F50A4" w:rsidRPr="00D817CC" w:rsidRDefault="00402B0E" w:rsidP="00D351E4">
            <w:pPr>
              <w:numPr>
                <w:ilvl w:val="0"/>
                <w:numId w:val="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6F50A4" w:rsidRPr="00D817CC" w:rsidRDefault="00402B0E" w:rsidP="00D351E4">
            <w:pPr>
              <w:numPr>
                <w:ilvl w:val="0"/>
                <w:numId w:val="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6F50A4" w:rsidRPr="00D817CC" w:rsidRDefault="00402B0E" w:rsidP="00D351E4">
            <w:pPr>
              <w:numPr>
                <w:ilvl w:val="0"/>
                <w:numId w:val="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</w:tr>
      <w:tr w:rsidR="002142A6" w:rsidRPr="00D817CC" w:rsidTr="00D351E4">
        <w:trPr>
          <w:trHeight w:val="519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2142A6" w:rsidRPr="00D817CC" w:rsidRDefault="00934480" w:rsidP="00402B0E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The Linear function w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hose graph has the slope </w:t>
            </w:r>
            <w:r w:rsidR="00D35D64"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den>
              </m:f>
            </m:oMath>
            <w:r w:rsidR="00D35D64"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="00402B0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="00D35D64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y-intercept=-4</m:t>
              </m:r>
            </m:oMath>
            <w:r w:rsidR="00D35D64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402B0E">
              <w:t xml:space="preserve">y-intercep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(0,4)</m:t>
              </m:r>
            </m:oMath>
            <w:r w:rsidR="00D35D64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>,  is:</w:t>
            </w:r>
          </w:p>
        </w:tc>
      </w:tr>
      <w:tr w:rsidR="006F50A4" w:rsidRPr="00D817CC" w:rsidTr="00D351E4">
        <w:trPr>
          <w:trHeight w:val="556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6F50A4" w:rsidRPr="00D817CC" w:rsidRDefault="00352559" w:rsidP="00352559">
            <w:pPr>
              <w:numPr>
                <w:ilvl w:val="0"/>
                <w:numId w:val="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8x+4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6F50A4" w:rsidRPr="00D817CC" w:rsidRDefault="00352559" w:rsidP="00352559">
            <w:pPr>
              <w:numPr>
                <w:ilvl w:val="0"/>
                <w:numId w:val="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4-8x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6F50A4" w:rsidRPr="00D817CC" w:rsidRDefault="00352559" w:rsidP="00352559">
            <w:pPr>
              <w:numPr>
                <w:ilvl w:val="0"/>
                <w:numId w:val="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4x+8</m:t>
              </m:r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6F50A4" w:rsidRPr="00D817CC" w:rsidRDefault="00352559" w:rsidP="00352559">
            <w:pPr>
              <w:numPr>
                <w:ilvl w:val="0"/>
                <w:numId w:val="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8-4x</m:t>
              </m:r>
            </m:oMath>
          </w:p>
        </w:tc>
      </w:tr>
      <w:tr w:rsidR="00934480" w:rsidRPr="00D817CC" w:rsidTr="00D351E4">
        <w:trPr>
          <w:trHeight w:val="482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934480" w:rsidRPr="00D817CC" w:rsidRDefault="000853D4" w:rsidP="000853D4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degree of polynomial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9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10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4x+7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15</m:t>
              </m:r>
            </m:oMath>
          </w:p>
        </w:tc>
      </w:tr>
      <w:tr w:rsidR="00934480" w:rsidRPr="00D817CC" w:rsidTr="00D351E4">
        <w:trPr>
          <w:trHeight w:val="593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934480" w:rsidRPr="00D817CC" w:rsidRDefault="000853D4" w:rsidP="00D351E4">
            <w:pPr>
              <w:numPr>
                <w:ilvl w:val="0"/>
                <w:numId w:val="7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934480" w:rsidRPr="00D817CC" w:rsidRDefault="000853D4" w:rsidP="00D351E4">
            <w:pPr>
              <w:numPr>
                <w:ilvl w:val="0"/>
                <w:numId w:val="7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934480" w:rsidRPr="00D817CC" w:rsidRDefault="000853D4" w:rsidP="00D351E4">
            <w:pPr>
              <w:numPr>
                <w:ilvl w:val="0"/>
                <w:numId w:val="7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934480" w:rsidRPr="00D817CC" w:rsidRDefault="000853D4" w:rsidP="00D351E4">
            <w:pPr>
              <w:numPr>
                <w:ilvl w:val="0"/>
                <w:numId w:val="7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0</w:t>
            </w:r>
          </w:p>
        </w:tc>
      </w:tr>
      <w:tr w:rsidR="00AD31C1" w:rsidRPr="00D817CC" w:rsidTr="00D351E4">
        <w:trPr>
          <w:trHeight w:val="482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AD31C1" w:rsidRPr="00D817CC" w:rsidRDefault="00A77E61" w:rsidP="00623865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 simplification of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</m:sup>
                  </m:sSup>
                </m:den>
              </m:f>
            </m:oMath>
          </w:p>
        </w:tc>
      </w:tr>
      <w:tr w:rsidR="00934480" w:rsidRPr="00D817CC" w:rsidTr="00D351E4">
        <w:trPr>
          <w:trHeight w:val="519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934480" w:rsidRPr="00D817CC" w:rsidRDefault="00A77E61" w:rsidP="00824C4D">
            <w:pPr>
              <w:numPr>
                <w:ilvl w:val="0"/>
                <w:numId w:val="8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934480" w:rsidRPr="00D817CC" w:rsidRDefault="00A77E61" w:rsidP="00D351E4">
            <w:pPr>
              <w:numPr>
                <w:ilvl w:val="0"/>
                <w:numId w:val="8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934480" w:rsidRPr="00D817CC" w:rsidRDefault="00F82809" w:rsidP="00D351E4">
            <w:pPr>
              <w:numPr>
                <w:ilvl w:val="0"/>
                <w:numId w:val="8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934480" w:rsidRPr="00D817CC" w:rsidRDefault="00A77E61" w:rsidP="00623865">
            <w:pPr>
              <w:numPr>
                <w:ilvl w:val="0"/>
                <w:numId w:val="8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E74AE0" w:rsidRPr="00D817CC" w:rsidTr="00D351E4">
        <w:trPr>
          <w:trHeight w:val="444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E74AE0" w:rsidRPr="00D817CC" w:rsidRDefault="00E74AE0" w:rsidP="00876FB5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scientific notation of the number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0.000534</m:t>
              </m:r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934480" w:rsidRPr="00D817CC" w:rsidTr="00065301">
        <w:trPr>
          <w:trHeight w:val="593"/>
        </w:trPr>
        <w:tc>
          <w:tcPr>
            <w:tcW w:w="2491" w:type="dxa"/>
            <w:vAlign w:val="center"/>
          </w:tcPr>
          <w:p w:rsidR="00934480" w:rsidRPr="00D817CC" w:rsidRDefault="00876FB5" w:rsidP="00876FB5">
            <w:pPr>
              <w:numPr>
                <w:ilvl w:val="0"/>
                <w:numId w:val="9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5.34×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2491" w:type="dxa"/>
            <w:vAlign w:val="center"/>
          </w:tcPr>
          <w:p w:rsidR="00934480" w:rsidRPr="00D817CC" w:rsidRDefault="00876FB5" w:rsidP="00876FB5">
            <w:pPr>
              <w:numPr>
                <w:ilvl w:val="0"/>
                <w:numId w:val="9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5.34×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</w:p>
        </w:tc>
        <w:tc>
          <w:tcPr>
            <w:tcW w:w="2491" w:type="dxa"/>
            <w:vAlign w:val="center"/>
          </w:tcPr>
          <w:p w:rsidR="00934480" w:rsidRPr="00D817CC" w:rsidRDefault="00876FB5" w:rsidP="00D351E4">
            <w:pPr>
              <w:numPr>
                <w:ilvl w:val="0"/>
                <w:numId w:val="9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5.34×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</m:t>
                  </m:r>
                </m:sup>
              </m:sSup>
            </m:oMath>
          </w:p>
        </w:tc>
        <w:tc>
          <w:tcPr>
            <w:tcW w:w="2841" w:type="dxa"/>
            <w:vAlign w:val="center"/>
          </w:tcPr>
          <w:p w:rsidR="00934480" w:rsidRPr="00D817CC" w:rsidRDefault="00876FB5" w:rsidP="00D351E4">
            <w:pPr>
              <w:numPr>
                <w:ilvl w:val="0"/>
                <w:numId w:val="9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5.34×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5</m:t>
                  </m:r>
                </m:sup>
              </m:sSup>
            </m:oMath>
          </w:p>
        </w:tc>
      </w:tr>
      <w:tr w:rsidR="00E74AE0" w:rsidRPr="00D817CC" w:rsidTr="00B7396B">
        <w:trPr>
          <w:trHeight w:val="815"/>
        </w:trPr>
        <w:tc>
          <w:tcPr>
            <w:tcW w:w="10314" w:type="dxa"/>
            <w:gridSpan w:val="4"/>
            <w:vAlign w:val="center"/>
          </w:tcPr>
          <w:p w:rsidR="00E74AE0" w:rsidRPr="00D817CC" w:rsidRDefault="00C81BC7" w:rsidP="00C81BC7">
            <w:pPr>
              <w:pStyle w:val="ListParagraph"/>
              <w:numPr>
                <w:ilvl w:val="0"/>
                <w:numId w:val="1"/>
              </w:numPr>
              <w:spacing w:before="12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domain of the function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5x+10</m:t>
                  </m:r>
                </m:e>
              </m:rad>
            </m:oMath>
            <w:r w:rsidR="00E74AE0"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E74AE0" w:rsidRPr="00D817CC" w:rsidTr="00B7396B">
        <w:trPr>
          <w:trHeight w:val="556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F82809" w:rsidP="00D351E4">
            <w:pPr>
              <w:numPr>
                <w:ilvl w:val="0"/>
                <w:numId w:val="10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,∞)</m:t>
                  </m:r>
                </m:e>
              </m:d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F82809" w:rsidP="00D351E4">
            <w:pPr>
              <w:numPr>
                <w:ilvl w:val="0"/>
                <w:numId w:val="10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,∞)</m:t>
                  </m:r>
                </m:e>
              </m:d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F82809" w:rsidP="00C81BC7">
            <w:pPr>
              <w:numPr>
                <w:ilvl w:val="0"/>
                <w:numId w:val="10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,∞</m:t>
                  </m:r>
                </m:e>
              </m:d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F82809" w:rsidP="00D351E4">
            <w:pPr>
              <w:numPr>
                <w:ilvl w:val="0"/>
                <w:numId w:val="10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,∞</m:t>
                  </m:r>
                </m:e>
              </m:d>
            </m:oMath>
          </w:p>
        </w:tc>
      </w:tr>
      <w:tr w:rsidR="00453BEA" w:rsidRPr="00D817CC" w:rsidTr="00B7396B">
        <w:trPr>
          <w:trHeight w:val="482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453BEA" w:rsidRPr="00D817CC" w:rsidRDefault="007A6F84" w:rsidP="007A6F84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</w:t>
            </w:r>
            <w:r w:rsidR="00D35D64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0"/>
                  <w:szCs w:val="20"/>
                </w:rPr>
                <m:t xml:space="preserve">x-intercepts </m:t>
              </m:r>
            </m:oMath>
            <w:r w:rsidR="00D35D64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Pr="00D817C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380" w:dyaOrig="220">
                <v:shape id="_x0000_i1026" type="#_x0000_t75" style="width:18.75pt;height:11.25pt" o:ole="">
                  <v:imagedata r:id="rId12" o:title=""/>
                </v:shape>
                <o:OLEObject Type="Embed" ProgID="Equation.DSMT4" ShapeID="_x0000_i1026" DrawAspect="Content" ObjectID="_1480167181" r:id="rId13"/>
              </w:object>
            </w:r>
            <w:r w:rsidR="00D35D64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ntercepts of the equation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4x-6y=-12</m:t>
              </m:r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E74AE0" w:rsidRPr="00D817CC" w:rsidTr="00B7396B">
        <w:trPr>
          <w:trHeight w:val="556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F82809" w:rsidP="00265315">
            <w:pPr>
              <w:spacing w:before="12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,-2</m:t>
                    </m:r>
                  </m:e>
                </m:d>
              </m:oMath>
            </m:oMathPara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F82809" w:rsidP="00D351E4">
            <w:pPr>
              <w:numPr>
                <w:ilvl w:val="0"/>
                <w:numId w:val="11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,0</m:t>
                  </m:r>
                </m:e>
              </m:d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F82809" w:rsidP="00D351E4">
            <w:pPr>
              <w:numPr>
                <w:ilvl w:val="0"/>
                <w:numId w:val="11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0</m:t>
                  </m:r>
                </m:e>
              </m:d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F82809" w:rsidP="00D351E4">
            <w:pPr>
              <w:numPr>
                <w:ilvl w:val="0"/>
                <w:numId w:val="11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2</m:t>
                  </m:r>
                </m:e>
              </m:d>
            </m:oMath>
          </w:p>
        </w:tc>
      </w:tr>
      <w:tr w:rsidR="00453BEA" w:rsidRPr="00D817CC" w:rsidTr="00B7396B">
        <w:trPr>
          <w:trHeight w:val="482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453BEA" w:rsidRPr="00D817CC" w:rsidRDefault="00265315" w:rsidP="00265315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The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value of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2x+2</m:t>
              </m:r>
            </m:oMath>
            <w:r w:rsidR="00D35D64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-3x+1</m:t>
              </m:r>
            </m:oMath>
            <w:r w:rsidR="00D35D64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when </w:t>
            </w: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27" type="#_x0000_t75" style="width:27.75pt;height:14.25pt" o:ole="">
                  <v:imagedata r:id="rId14" o:title=""/>
                </v:shape>
                <o:OLEObject Type="Embed" ProgID="Equation.DSMT4" ShapeID="_x0000_i1027" DrawAspect="Content" ObjectID="_1480167182" r:id="rId15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E74AE0" w:rsidRPr="00D817CC" w:rsidTr="00B7396B">
        <w:trPr>
          <w:trHeight w:val="630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265315" w:rsidP="00D351E4">
            <w:pPr>
              <w:numPr>
                <w:ilvl w:val="0"/>
                <w:numId w:val="12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6D43BE" w:rsidP="00D351E4">
            <w:pPr>
              <w:numPr>
                <w:ilvl w:val="0"/>
                <w:numId w:val="12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6D43BE" w:rsidP="00D351E4">
            <w:pPr>
              <w:numPr>
                <w:ilvl w:val="0"/>
                <w:numId w:val="12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6D43BE" w:rsidP="00D351E4">
            <w:pPr>
              <w:numPr>
                <w:ilvl w:val="0"/>
                <w:numId w:val="12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B684E" w:rsidRPr="00D817CC" w:rsidTr="00B7396B">
        <w:trPr>
          <w:trHeight w:val="444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DB684E" w:rsidRPr="00D817CC" w:rsidRDefault="006D43BE" w:rsidP="006D43BE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simplification of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8</m:t>
                  </m:r>
                </m:e>
              </m:d>
            </m:oMath>
            <w:r w:rsidR="00065301">
              <w:rPr>
                <w:rFonts w:ascii="Times New Roman" w:hAnsi="Times New Roman" w:cs="Times New Roman"/>
                <w:sz w:val="24"/>
                <w:szCs w:val="24"/>
              </w:rPr>
              <w:t>is</w:t>
            </w:r>
            <w:r w:rsidR="006A0E4F"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DB684E" w:rsidRPr="00D817CC" w:rsidTr="00B7396B">
        <w:trPr>
          <w:trHeight w:val="519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DB684E" w:rsidRPr="00D817CC" w:rsidRDefault="006D43BE" w:rsidP="00D351E4">
            <w:pPr>
              <w:numPr>
                <w:ilvl w:val="0"/>
                <w:numId w:val="13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8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DB684E" w:rsidRPr="00D817CC" w:rsidRDefault="006D43BE" w:rsidP="00D351E4">
            <w:pPr>
              <w:numPr>
                <w:ilvl w:val="0"/>
                <w:numId w:val="13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DB684E" w:rsidRPr="00D817CC" w:rsidRDefault="006D43BE" w:rsidP="00D351E4">
            <w:pPr>
              <w:numPr>
                <w:ilvl w:val="0"/>
                <w:numId w:val="13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DB684E" w:rsidRPr="00D817CC" w:rsidRDefault="006D43BE" w:rsidP="00D351E4">
            <w:pPr>
              <w:numPr>
                <w:ilvl w:val="0"/>
                <w:numId w:val="13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7</w:t>
            </w:r>
          </w:p>
        </w:tc>
      </w:tr>
      <w:tr w:rsidR="006A0E4F" w:rsidRPr="00D817CC" w:rsidTr="00B7396B">
        <w:trPr>
          <w:trHeight w:val="778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6A0E4F" w:rsidRPr="00D817CC" w:rsidRDefault="006A0E4F" w:rsidP="00824C4D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domain of the function </w:t>
            </w:r>
            <m:oMath>
              <m:r>
                <w:rPr>
                  <w:rFonts w:ascii="Cambria Math" w:hAnsi="Cambria Math" w:cs="Times New Roman"/>
                  <w:sz w:val="32"/>
                  <w:szCs w:val="32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5x-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-36</m:t>
                  </m:r>
                </m:den>
              </m:f>
            </m:oMath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6A0E4F" w:rsidRPr="00D817CC" w:rsidTr="00B7396B">
        <w:trPr>
          <w:trHeight w:val="667"/>
        </w:trPr>
        <w:tc>
          <w:tcPr>
            <w:tcW w:w="4982" w:type="dxa"/>
            <w:gridSpan w:val="2"/>
            <w:vAlign w:val="center"/>
          </w:tcPr>
          <w:p w:rsidR="006A0E4F" w:rsidRPr="00D817CC" w:rsidRDefault="00F82809" w:rsidP="00824C4D">
            <w:pPr>
              <w:numPr>
                <w:ilvl w:val="0"/>
                <w:numId w:val="14"/>
              </w:numPr>
              <w:spacing w:before="120" w:after="120" w:line="360" w:lineRule="auto"/>
              <w:ind w:left="851" w:hanging="42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:x is a real number and x≠6,-6</m:t>
                  </m:r>
                </m:e>
              </m:d>
            </m:oMath>
          </w:p>
        </w:tc>
        <w:tc>
          <w:tcPr>
            <w:tcW w:w="5332" w:type="dxa"/>
            <w:gridSpan w:val="2"/>
            <w:vAlign w:val="center"/>
          </w:tcPr>
          <w:p w:rsidR="006A0E4F" w:rsidRPr="00D817CC" w:rsidRDefault="00F82809" w:rsidP="00824C4D">
            <w:pPr>
              <w:numPr>
                <w:ilvl w:val="0"/>
                <w:numId w:val="14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:x is a real number and x≠6,1</m:t>
                  </m:r>
                </m:e>
              </m:d>
            </m:oMath>
          </w:p>
        </w:tc>
      </w:tr>
      <w:tr w:rsidR="006A0E4F" w:rsidRPr="00D817CC" w:rsidTr="00B7396B">
        <w:trPr>
          <w:trHeight w:val="630"/>
        </w:trPr>
        <w:tc>
          <w:tcPr>
            <w:tcW w:w="4982" w:type="dxa"/>
            <w:gridSpan w:val="2"/>
            <w:tcBorders>
              <w:bottom w:val="single" w:sz="4" w:space="0" w:color="auto"/>
            </w:tcBorders>
            <w:vAlign w:val="center"/>
          </w:tcPr>
          <w:p w:rsidR="006A0E4F" w:rsidRPr="00D817CC" w:rsidRDefault="00F82809" w:rsidP="00824C4D">
            <w:pPr>
              <w:numPr>
                <w:ilvl w:val="0"/>
                <w:numId w:val="14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:x is a real number and x≠6</m:t>
                  </m:r>
                </m:e>
              </m:d>
            </m:oMath>
          </w:p>
        </w:tc>
        <w:tc>
          <w:tcPr>
            <w:tcW w:w="5332" w:type="dxa"/>
            <w:gridSpan w:val="2"/>
            <w:tcBorders>
              <w:bottom w:val="single" w:sz="4" w:space="0" w:color="auto"/>
            </w:tcBorders>
            <w:vAlign w:val="center"/>
          </w:tcPr>
          <w:p w:rsidR="006A0E4F" w:rsidRPr="00D817CC" w:rsidRDefault="00F82809" w:rsidP="00824C4D">
            <w:pPr>
              <w:numPr>
                <w:ilvl w:val="0"/>
                <w:numId w:val="14"/>
              </w:numPr>
              <w:spacing w:before="120" w:after="120" w:line="360" w:lineRule="auto"/>
              <w:ind w:left="851" w:right="459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x:x is a real number </m:t>
                  </m:r>
                </m:e>
              </m:d>
            </m:oMath>
          </w:p>
        </w:tc>
      </w:tr>
      <w:tr w:rsidR="001449E4" w:rsidRPr="00D817CC" w:rsidTr="00B7396B">
        <w:trPr>
          <w:trHeight w:val="963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1449E4" w:rsidRPr="00D817CC" w:rsidRDefault="00916109" w:rsidP="00916109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solution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-8</m:t>
              </m:r>
            </m:oMath>
            <w:r w:rsidR="00D35D64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="001449E4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-3x+1</m:t>
              </m:r>
            </m:oMath>
            <w:r w:rsidR="00D35D64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s: </w:t>
            </w:r>
          </w:p>
        </w:tc>
      </w:tr>
      <w:tr w:rsidR="001449E4" w:rsidRPr="00D817CC" w:rsidTr="00B7396B">
        <w:trPr>
          <w:trHeight w:val="482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449E4" w:rsidRPr="00D817CC" w:rsidRDefault="00916109" w:rsidP="00D351E4">
            <w:pPr>
              <w:numPr>
                <w:ilvl w:val="0"/>
                <w:numId w:val="1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449E4" w:rsidRPr="00D817CC" w:rsidRDefault="00916109" w:rsidP="00D351E4">
            <w:pPr>
              <w:numPr>
                <w:ilvl w:val="0"/>
                <w:numId w:val="1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,-8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449E4" w:rsidRPr="00D817CC" w:rsidRDefault="00916109" w:rsidP="00D351E4">
            <w:pPr>
              <w:numPr>
                <w:ilvl w:val="0"/>
                <w:numId w:val="1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8</w:t>
            </w:r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1449E4" w:rsidRPr="00D817CC" w:rsidRDefault="00916109" w:rsidP="00D351E4">
            <w:pPr>
              <w:numPr>
                <w:ilvl w:val="0"/>
                <w:numId w:val="1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 Solution</w:t>
            </w:r>
          </w:p>
        </w:tc>
      </w:tr>
      <w:tr w:rsidR="001449E4" w:rsidRPr="00D817CC" w:rsidTr="00B7396B">
        <w:trPr>
          <w:trHeight w:val="137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1449E4" w:rsidRPr="00D817CC" w:rsidRDefault="00AC59BC" w:rsidP="00916109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he result of the division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16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5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6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sup>
                      </m:sSup>
                    </m:e>
                  </m:rad>
                </m:den>
              </m:f>
            </m:oMath>
            <w:r w:rsidR="00565F70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is: </w:t>
            </w:r>
          </w:p>
        </w:tc>
      </w:tr>
      <w:tr w:rsidR="001449E4" w:rsidRPr="00D817CC" w:rsidTr="00B7396B">
        <w:trPr>
          <w:trHeight w:val="519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449E4" w:rsidRPr="00D817CC" w:rsidRDefault="00F35BF4" w:rsidP="00F35BF4">
            <w:pPr>
              <w:numPr>
                <w:ilvl w:val="0"/>
                <w:numId w:val="1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xy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449E4" w:rsidRPr="00D817CC" w:rsidRDefault="00F35BF4" w:rsidP="00F35BF4">
            <w:pPr>
              <w:numPr>
                <w:ilvl w:val="0"/>
                <w:numId w:val="1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449E4" w:rsidRPr="00D817CC" w:rsidRDefault="00F35BF4" w:rsidP="00F35BF4">
            <w:pPr>
              <w:numPr>
                <w:ilvl w:val="0"/>
                <w:numId w:val="1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x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1449E4" w:rsidRPr="00D817CC" w:rsidRDefault="00F35BF4" w:rsidP="00F35BF4">
            <w:pPr>
              <w:numPr>
                <w:ilvl w:val="0"/>
                <w:numId w:val="1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8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</w:tr>
      <w:tr w:rsidR="00565F70" w:rsidRPr="00D817CC" w:rsidTr="00B7396B">
        <w:trPr>
          <w:trHeight w:val="519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565F70" w:rsidRPr="00D817CC" w:rsidRDefault="00565F70" w:rsidP="00F35BF4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</w:t>
            </w:r>
            <w:r w:rsidR="00F35BF4">
              <w:rPr>
                <w:rFonts w:ascii="Times New Roman" w:hAnsi="Times New Roman" w:cs="Times New Roman"/>
                <w:sz w:val="24"/>
                <w:szCs w:val="24"/>
              </w:rPr>
              <w:t xml:space="preserve">solution 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o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-36</m:t>
              </m:r>
            </m:oMath>
            <w:r w:rsidR="00D35D64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2x+1</m:t>
              </m:r>
            </m:oMath>
            <w:r w:rsidR="00D35D64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1449E4" w:rsidRPr="00D817CC" w:rsidTr="00065301">
        <w:trPr>
          <w:trHeight w:val="556"/>
        </w:trPr>
        <w:tc>
          <w:tcPr>
            <w:tcW w:w="2491" w:type="dxa"/>
            <w:vAlign w:val="center"/>
          </w:tcPr>
          <w:p w:rsidR="001449E4" w:rsidRPr="00D817CC" w:rsidRDefault="00F35BF4" w:rsidP="00F35BF4">
            <w:pPr>
              <w:numPr>
                <w:ilvl w:val="0"/>
                <w:numId w:val="17"/>
              </w:numPr>
              <w:spacing w:before="120" w:after="120" w:line="36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=±6</m:t>
              </m:r>
            </m:oMath>
          </w:p>
        </w:tc>
        <w:tc>
          <w:tcPr>
            <w:tcW w:w="2491" w:type="dxa"/>
            <w:vAlign w:val="center"/>
          </w:tcPr>
          <w:p w:rsidR="001449E4" w:rsidRPr="00D817CC" w:rsidRDefault="00F35BF4" w:rsidP="00D351E4">
            <w:pPr>
              <w:numPr>
                <w:ilvl w:val="0"/>
                <w:numId w:val="17"/>
              </w:numPr>
              <w:spacing w:before="120" w:after="120" w:line="36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=6</m:t>
              </m:r>
            </m:oMath>
          </w:p>
        </w:tc>
        <w:tc>
          <w:tcPr>
            <w:tcW w:w="2491" w:type="dxa"/>
            <w:vAlign w:val="center"/>
          </w:tcPr>
          <w:p w:rsidR="001449E4" w:rsidRPr="00D817CC" w:rsidRDefault="00F35BF4" w:rsidP="00D351E4">
            <w:pPr>
              <w:numPr>
                <w:ilvl w:val="0"/>
                <w:numId w:val="17"/>
              </w:numPr>
              <w:spacing w:before="120" w:after="120" w:line="36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=±6i</m:t>
              </m:r>
            </m:oMath>
          </w:p>
        </w:tc>
        <w:tc>
          <w:tcPr>
            <w:tcW w:w="2841" w:type="dxa"/>
            <w:vAlign w:val="center"/>
          </w:tcPr>
          <w:p w:rsidR="001449E4" w:rsidRPr="00D817CC" w:rsidRDefault="00F35BF4" w:rsidP="00D351E4">
            <w:pPr>
              <w:numPr>
                <w:ilvl w:val="0"/>
                <w:numId w:val="17"/>
              </w:numPr>
              <w:spacing w:before="120" w:after="120" w:line="36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=6i</m:t>
              </m:r>
            </m:oMath>
          </w:p>
        </w:tc>
      </w:tr>
      <w:tr w:rsidR="000C27CD" w:rsidRPr="00D817CC" w:rsidTr="00065301">
        <w:trPr>
          <w:trHeight w:val="482"/>
        </w:trPr>
        <w:tc>
          <w:tcPr>
            <w:tcW w:w="10314" w:type="dxa"/>
            <w:gridSpan w:val="4"/>
            <w:vAlign w:val="center"/>
          </w:tcPr>
          <w:p w:rsidR="00D351E4" w:rsidRDefault="00D351E4" w:rsidP="00D351E4">
            <w:pPr>
              <w:pStyle w:val="ListParagraph"/>
              <w:spacing w:after="0" w:line="360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C27CD" w:rsidRPr="00D817CC" w:rsidRDefault="000C27CD" w:rsidP="00D351E4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>Which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of the following correspondences is not function:</w:t>
            </w:r>
          </w:p>
        </w:tc>
      </w:tr>
      <w:tr w:rsidR="000C27CD" w:rsidRPr="00D817CC" w:rsidTr="00D351E4">
        <w:trPr>
          <w:trHeight w:val="2964"/>
        </w:trPr>
        <w:tc>
          <w:tcPr>
            <w:tcW w:w="4982" w:type="dxa"/>
            <w:gridSpan w:val="2"/>
            <w:vAlign w:val="center"/>
          </w:tcPr>
          <w:p w:rsidR="000C27CD" w:rsidRPr="00D817CC" w:rsidRDefault="000C27CD" w:rsidP="00D351E4">
            <w:pPr>
              <w:numPr>
                <w:ilvl w:val="0"/>
                <w:numId w:val="18"/>
              </w:num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W w:w="0" w:type="auto"/>
              <w:tblInd w:w="379" w:type="dxa"/>
              <w:tblLayout w:type="fixed"/>
              <w:tblLook w:val="04A0" w:firstRow="1" w:lastRow="0" w:firstColumn="1" w:lastColumn="0" w:noHBand="0" w:noVBand="1"/>
            </w:tblPr>
            <w:tblGrid>
              <w:gridCol w:w="1306"/>
              <w:gridCol w:w="1311"/>
            </w:tblGrid>
            <w:tr w:rsidR="001742C5" w:rsidRPr="00D817CC" w:rsidTr="00D1032F">
              <w:trPr>
                <w:trHeight w:val="482"/>
              </w:trPr>
              <w:tc>
                <w:tcPr>
                  <w:tcW w:w="1306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1742C5" w:rsidRPr="00D817CC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Domain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1742C5" w:rsidRPr="00D817CC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Range</w:t>
                  </w:r>
                </w:p>
              </w:tc>
            </w:tr>
            <w:tr w:rsidR="001742C5" w:rsidRPr="00D817CC" w:rsidTr="00D1032F">
              <w:trPr>
                <w:trHeight w:val="482"/>
              </w:trPr>
              <w:tc>
                <w:tcPr>
                  <w:tcW w:w="1306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1742C5" w:rsidRPr="00D817CC" w:rsidRDefault="00801B6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2608" behindDoc="0" locked="0" layoutInCell="1" allowOverlap="1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205740</wp:posOffset>
                            </wp:positionV>
                            <wp:extent cx="504825" cy="589915"/>
                            <wp:effectExtent l="0" t="38100" r="47625" b="19685"/>
                            <wp:wrapNone/>
                            <wp:docPr id="47" name="AutoShape 21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504825" cy="58991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AutoShape 218" o:spid="_x0000_s1026" type="#_x0000_t32" style="position:absolute;margin-left:38.1pt;margin-top:16.2pt;width:39.75pt;height:46.45pt;flip:y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0560" behindDoc="0" locked="0" layoutInCell="1" allowOverlap="1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38429</wp:posOffset>
                            </wp:positionV>
                            <wp:extent cx="504825" cy="0"/>
                            <wp:effectExtent l="0" t="76200" r="28575" b="95250"/>
                            <wp:wrapNone/>
                            <wp:docPr id="46" name="AutoShape 21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16" o:spid="_x0000_s1026" type="#_x0000_t32" style="position:absolute;margin-left:38.1pt;margin-top:10.9pt;width:39.75pt;height:0;z-index:2516505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1742C5"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311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1742C5" w:rsidRPr="00D817CC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1742C5" w:rsidRPr="00D817CC" w:rsidTr="00D1032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D817CC" w:rsidRDefault="00801B6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1584" behindDoc="0" locked="0" layoutInCell="1" allowOverlap="1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44144</wp:posOffset>
                            </wp:positionV>
                            <wp:extent cx="504825" cy="0"/>
                            <wp:effectExtent l="0" t="76200" r="28575" b="95250"/>
                            <wp:wrapNone/>
                            <wp:docPr id="45" name="AutoShape 21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17" o:spid="_x0000_s1026" type="#_x0000_t32" style="position:absolute;margin-left:38.1pt;margin-top:11.35pt;width:39.75pt;height:0;z-index:2516515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1742C5"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D817CC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1742C5" w:rsidRPr="00D817CC" w:rsidTr="00D1032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D817CC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D817CC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1742C5" w:rsidRPr="00D817CC" w:rsidRDefault="001742C5" w:rsidP="00D351E4">
            <w:p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32" w:type="dxa"/>
            <w:gridSpan w:val="2"/>
            <w:vAlign w:val="center"/>
          </w:tcPr>
          <w:p w:rsidR="000C27CD" w:rsidRPr="00D817CC" w:rsidRDefault="000C27CD" w:rsidP="00D351E4">
            <w:pPr>
              <w:numPr>
                <w:ilvl w:val="0"/>
                <w:numId w:val="18"/>
              </w:num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W w:w="0" w:type="auto"/>
              <w:tblInd w:w="379" w:type="dxa"/>
              <w:tblLayout w:type="fixed"/>
              <w:tblLook w:val="04A0" w:firstRow="1" w:lastRow="0" w:firstColumn="1" w:lastColumn="0" w:noHBand="0" w:noVBand="1"/>
            </w:tblPr>
            <w:tblGrid>
              <w:gridCol w:w="1306"/>
              <w:gridCol w:w="1311"/>
            </w:tblGrid>
            <w:tr w:rsidR="001742C5" w:rsidRPr="001742C5" w:rsidTr="00D1032F">
              <w:trPr>
                <w:trHeight w:val="482"/>
              </w:trPr>
              <w:tc>
                <w:tcPr>
                  <w:tcW w:w="1306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Domain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Range</w:t>
                  </w:r>
                </w:p>
              </w:tc>
            </w:tr>
            <w:tr w:rsidR="001742C5" w:rsidRPr="001742C5" w:rsidTr="00D1032F">
              <w:trPr>
                <w:trHeight w:val="482"/>
              </w:trPr>
              <w:tc>
                <w:tcPr>
                  <w:tcW w:w="1306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1742C5" w:rsidRPr="001742C5" w:rsidRDefault="00801B6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3632" behindDoc="0" locked="0" layoutInCell="1" allowOverlap="1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57480</wp:posOffset>
                            </wp:positionV>
                            <wp:extent cx="504825" cy="276860"/>
                            <wp:effectExtent l="0" t="0" r="66675" b="66040"/>
                            <wp:wrapNone/>
                            <wp:docPr id="44" name="AutoShape 24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2768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46" o:spid="_x0000_s1026" type="#_x0000_t32" style="position:absolute;margin-left:38.1pt;margin-top:12.4pt;width:39.75pt;height:21.8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">
                            <v:stroke endarrow="block"/>
                          </v:shape>
                        </w:pict>
                      </mc:Fallback>
                    </mc:AlternateContent>
                  </w:r>
                  <w:r w:rsid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1311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1742C5" w:rsidRPr="001742C5" w:rsidTr="00D1032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801B6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5680" behindDoc="0" locked="0" layoutInCell="1" allowOverlap="1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91770</wp:posOffset>
                            </wp:positionV>
                            <wp:extent cx="504825" cy="276225"/>
                            <wp:effectExtent l="0" t="38100" r="47625" b="28575"/>
                            <wp:wrapNone/>
                            <wp:docPr id="43" name="AutoShape 24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504825" cy="2762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48" o:spid="_x0000_s1026" type="#_x0000_t32" style="position:absolute;margin-left:38.1pt;margin-top:15.1pt;width:39.75pt;height:21.75pt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4656" behindDoc="0" locked="0" layoutInCell="1" allowOverlap="1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44144</wp:posOffset>
                            </wp:positionV>
                            <wp:extent cx="504825" cy="0"/>
                            <wp:effectExtent l="0" t="76200" r="28575" b="95250"/>
                            <wp:wrapNone/>
                            <wp:docPr id="42" name="AutoShape 24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47" o:spid="_x0000_s1026" type="#_x0000_t32" style="position:absolute;margin-left:38.1pt;margin-top:11.35pt;width:39.75pt;height:0;z-index:2516546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1742C5" w:rsidRPr="001742C5" w:rsidTr="00D1032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1742C5" w:rsidRPr="00D817CC" w:rsidRDefault="001742C5" w:rsidP="00D351E4">
            <w:p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C27CD" w:rsidRPr="00D817CC" w:rsidTr="00D351E4">
        <w:trPr>
          <w:trHeight w:val="2964"/>
        </w:trPr>
        <w:tc>
          <w:tcPr>
            <w:tcW w:w="4982" w:type="dxa"/>
            <w:gridSpan w:val="2"/>
            <w:tcBorders>
              <w:bottom w:val="single" w:sz="4" w:space="0" w:color="auto"/>
            </w:tcBorders>
            <w:vAlign w:val="center"/>
          </w:tcPr>
          <w:p w:rsidR="000C27CD" w:rsidRPr="00D817CC" w:rsidRDefault="000C27CD" w:rsidP="00D351E4">
            <w:pPr>
              <w:numPr>
                <w:ilvl w:val="0"/>
                <w:numId w:val="18"/>
              </w:num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W w:w="0" w:type="auto"/>
              <w:tblInd w:w="379" w:type="dxa"/>
              <w:tblLayout w:type="fixed"/>
              <w:tblLook w:val="04A0" w:firstRow="1" w:lastRow="0" w:firstColumn="1" w:lastColumn="0" w:noHBand="0" w:noVBand="1"/>
            </w:tblPr>
            <w:tblGrid>
              <w:gridCol w:w="1306"/>
              <w:gridCol w:w="1311"/>
            </w:tblGrid>
            <w:tr w:rsidR="001742C5" w:rsidRPr="001742C5" w:rsidTr="00D1032F">
              <w:trPr>
                <w:trHeight w:val="482"/>
              </w:trPr>
              <w:tc>
                <w:tcPr>
                  <w:tcW w:w="1306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Domain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Range</w:t>
                  </w:r>
                </w:p>
              </w:tc>
            </w:tr>
            <w:tr w:rsidR="001742C5" w:rsidRPr="001742C5" w:rsidTr="00D1032F">
              <w:trPr>
                <w:trHeight w:val="482"/>
              </w:trPr>
              <w:tc>
                <w:tcPr>
                  <w:tcW w:w="1306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1742C5" w:rsidRPr="001742C5" w:rsidRDefault="00801B6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6704" behindDoc="0" locked="0" layoutInCell="1" allowOverlap="1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28904</wp:posOffset>
                            </wp:positionV>
                            <wp:extent cx="504825" cy="0"/>
                            <wp:effectExtent l="0" t="76200" r="28575" b="95250"/>
                            <wp:wrapNone/>
                            <wp:docPr id="41" name="AutoShape 25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2" o:spid="_x0000_s1026" type="#_x0000_t32" style="position:absolute;margin-left:38.1pt;margin-top:10.15pt;width:39.75pt;height:0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2848" behindDoc="0" locked="0" layoutInCell="1" allowOverlap="1">
                            <wp:simplePos x="0" y="0"/>
                            <wp:positionH relativeFrom="column">
                              <wp:posOffset>493395</wp:posOffset>
                            </wp:positionH>
                            <wp:positionV relativeFrom="paragraph">
                              <wp:posOffset>128905</wp:posOffset>
                            </wp:positionV>
                            <wp:extent cx="504825" cy="304800"/>
                            <wp:effectExtent l="0" t="0" r="66675" b="57150"/>
                            <wp:wrapNone/>
                            <wp:docPr id="40" name="AutoShape 25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3048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9" o:spid="_x0000_s1026" type="#_x0000_t32" style="position:absolute;margin-left:38.85pt;margin-top:10.15pt;width:39.75pt;height:24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311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1742C5" w:rsidRPr="001742C5" w:rsidTr="00D1032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801B6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7728" behindDoc="0" locked="0" layoutInCell="1" allowOverlap="1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44144</wp:posOffset>
                            </wp:positionV>
                            <wp:extent cx="504825" cy="0"/>
                            <wp:effectExtent l="0" t="76200" r="28575" b="95250"/>
                            <wp:wrapNone/>
                            <wp:docPr id="39" name="AutoShape 25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3" o:spid="_x0000_s1026" type="#_x0000_t32" style="position:absolute;margin-left:38.1pt;margin-top:11.35pt;width:39.75pt;height:0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>
                    <w:rPr>
                      <w:rFonts w:ascii="Times New Roman" w:hAnsi="Times New Roman" w:cs="Times New Roman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1742C5" w:rsidRPr="001742C5" w:rsidTr="00D1032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801B6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61824" behindDoc="0" locked="0" layoutInCell="1" allowOverlap="1">
                            <wp:simplePos x="0" y="0"/>
                            <wp:positionH relativeFrom="column">
                              <wp:posOffset>493395</wp:posOffset>
                            </wp:positionH>
                            <wp:positionV relativeFrom="paragraph">
                              <wp:posOffset>159384</wp:posOffset>
                            </wp:positionV>
                            <wp:extent cx="504825" cy="0"/>
                            <wp:effectExtent l="0" t="76200" r="28575" b="95250"/>
                            <wp:wrapNone/>
                            <wp:docPr id="38" name="AutoShape 25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8" o:spid="_x0000_s1026" type="#_x0000_t32" style="position:absolute;margin-left:38.85pt;margin-top:12.55pt;width:39.75pt;height:0;z-index:2516618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1742C5" w:rsidRPr="00D817CC" w:rsidRDefault="001742C5" w:rsidP="00D351E4">
            <w:p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32" w:type="dxa"/>
            <w:gridSpan w:val="2"/>
            <w:tcBorders>
              <w:bottom w:val="single" w:sz="4" w:space="0" w:color="auto"/>
            </w:tcBorders>
            <w:vAlign w:val="center"/>
          </w:tcPr>
          <w:p w:rsidR="000C27CD" w:rsidRPr="00D817CC" w:rsidRDefault="000C27CD" w:rsidP="00D351E4">
            <w:pPr>
              <w:numPr>
                <w:ilvl w:val="0"/>
                <w:numId w:val="18"/>
              </w:num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W w:w="0" w:type="auto"/>
              <w:tblInd w:w="379" w:type="dxa"/>
              <w:tblLayout w:type="fixed"/>
              <w:tblLook w:val="04A0" w:firstRow="1" w:lastRow="0" w:firstColumn="1" w:lastColumn="0" w:noHBand="0" w:noVBand="1"/>
            </w:tblPr>
            <w:tblGrid>
              <w:gridCol w:w="1306"/>
              <w:gridCol w:w="1311"/>
            </w:tblGrid>
            <w:tr w:rsidR="001742C5" w:rsidRPr="001742C5" w:rsidTr="00D1032F">
              <w:trPr>
                <w:trHeight w:val="482"/>
              </w:trPr>
              <w:tc>
                <w:tcPr>
                  <w:tcW w:w="1306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Domain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Range</w:t>
                  </w:r>
                </w:p>
              </w:tc>
            </w:tr>
            <w:tr w:rsidR="001742C5" w:rsidRPr="001742C5" w:rsidTr="00D1032F">
              <w:trPr>
                <w:trHeight w:val="482"/>
              </w:trPr>
              <w:tc>
                <w:tcPr>
                  <w:tcW w:w="1306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1742C5" w:rsidRPr="001742C5" w:rsidRDefault="00801B6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8752" behindDoc="0" locked="0" layoutInCell="1" allowOverlap="1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38429</wp:posOffset>
                            </wp:positionV>
                            <wp:extent cx="504825" cy="0"/>
                            <wp:effectExtent l="0" t="76200" r="28575" b="95250"/>
                            <wp:wrapNone/>
                            <wp:docPr id="37" name="AutoShape 25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5" o:spid="_x0000_s1026" type="#_x0000_t32" style="position:absolute;margin-left:38.1pt;margin-top:10.9pt;width:39.75pt;height:0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>
                    <w:rPr>
                      <w:rFonts w:ascii="Times New Roman" w:hAnsi="Times New Roman" w:cs="Times New Roman"/>
                      <w:sz w:val="24"/>
                      <w:szCs w:val="24"/>
                    </w:rPr>
                    <w:t>-5</w:t>
                  </w:r>
                </w:p>
              </w:tc>
              <w:tc>
                <w:tcPr>
                  <w:tcW w:w="1311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1742C5" w:rsidRPr="001742C5" w:rsidRDefault="00030EDF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1742C5" w:rsidRPr="001742C5" w:rsidTr="00D1032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801B6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800" behindDoc="0" locked="0" layoutInCell="1" allowOverlap="1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200660</wp:posOffset>
                            </wp:positionV>
                            <wp:extent cx="504825" cy="267335"/>
                            <wp:effectExtent l="0" t="38100" r="47625" b="18415"/>
                            <wp:wrapNone/>
                            <wp:docPr id="36" name="AutoShape 25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504825" cy="2673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7" o:spid="_x0000_s1026" type="#_x0000_t32" style="position:absolute;margin-left:38.1pt;margin-top:15.8pt;width:39.75pt;height:21.05pt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9776" behindDoc="0" locked="0" layoutInCell="1" allowOverlap="1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44144</wp:posOffset>
                            </wp:positionV>
                            <wp:extent cx="504825" cy="0"/>
                            <wp:effectExtent l="0" t="76200" r="28575" b="95250"/>
                            <wp:wrapNone/>
                            <wp:docPr id="35" name="AutoShape 25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6" o:spid="_x0000_s1026" type="#_x0000_t32" style="position:absolute;margin-left:38.1pt;margin-top:11.35pt;width:39.75pt;height:0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030EDF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1742C5" w:rsidRPr="001742C5" w:rsidTr="00D1032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030EDF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1742C5" w:rsidP="00D351E4">
                  <w:pPr>
                    <w:spacing w:after="0" w:line="36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1742C5" w:rsidRPr="00D817CC" w:rsidRDefault="001742C5" w:rsidP="00D351E4">
            <w:p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30EDF" w:rsidRPr="00D817CC" w:rsidTr="00D351E4">
        <w:trPr>
          <w:trHeight w:val="593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D37608" w:rsidRPr="00D37608" w:rsidRDefault="00D37608" w:rsidP="00D37608">
            <w:pPr>
              <w:pStyle w:val="ListParagraph"/>
              <w:numPr>
                <w:ilvl w:val="0"/>
                <w:numId w:val="1"/>
              </w:numPr>
              <w:spacing w:before="240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Greatest Common Factor of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sup>
              </m:sSup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0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565F70" w:rsidRPr="00D817CC" w:rsidTr="00D351E4">
        <w:trPr>
          <w:trHeight w:val="556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565F70" w:rsidRPr="00D817CC" w:rsidRDefault="00D37608" w:rsidP="00D37608">
            <w:pPr>
              <w:numPr>
                <w:ilvl w:val="0"/>
                <w:numId w:val="19"/>
              </w:numPr>
              <w:spacing w:after="240" w:line="360" w:lineRule="auto"/>
              <w:ind w:left="850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x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565F70" w:rsidRPr="00D817CC" w:rsidRDefault="00D37608" w:rsidP="00D37608">
            <w:pPr>
              <w:numPr>
                <w:ilvl w:val="0"/>
                <w:numId w:val="19"/>
              </w:numPr>
              <w:spacing w:after="240" w:line="360" w:lineRule="auto"/>
              <w:ind w:left="850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565F70" w:rsidRPr="00D817CC" w:rsidRDefault="00D37608" w:rsidP="00D37608">
            <w:pPr>
              <w:numPr>
                <w:ilvl w:val="0"/>
                <w:numId w:val="19"/>
              </w:numPr>
              <w:spacing w:after="240" w:line="360" w:lineRule="auto"/>
              <w:ind w:left="850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565F70" w:rsidRPr="00D817CC" w:rsidRDefault="00D37608" w:rsidP="00D37608">
            <w:pPr>
              <w:numPr>
                <w:ilvl w:val="0"/>
                <w:numId w:val="19"/>
              </w:numPr>
              <w:spacing w:after="240" w:line="360" w:lineRule="auto"/>
              <w:ind w:left="850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x</m:t>
              </m:r>
            </m:oMath>
          </w:p>
        </w:tc>
      </w:tr>
      <w:tr w:rsidR="00030EDF" w:rsidRPr="00D817CC" w:rsidTr="00D351E4">
        <w:trPr>
          <w:trHeight w:val="667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030EDF" w:rsidRPr="00D817CC" w:rsidRDefault="00890057" w:rsidP="00B7396B">
            <w:pPr>
              <w:pStyle w:val="ListParagraph"/>
              <w:numPr>
                <w:ilvl w:val="0"/>
                <w:numId w:val="1"/>
              </w:numPr>
              <w:spacing w:before="240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interval notation for the set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:3≤x&lt;6</m:t>
                  </m:r>
                </m:e>
              </m:d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030EDF" w:rsidRPr="00D817CC" w:rsidTr="00D351E4">
        <w:trPr>
          <w:trHeight w:val="556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030EDF" w:rsidRPr="00D817CC" w:rsidRDefault="00F82809" w:rsidP="00D351E4">
            <w:pPr>
              <w:numPr>
                <w:ilvl w:val="0"/>
                <w:numId w:val="20"/>
              </w:numPr>
              <w:spacing w:after="24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6</m:t>
                  </m:r>
                </m:e>
              </m:d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030EDF" w:rsidRPr="00D817CC" w:rsidRDefault="00F82809" w:rsidP="00D351E4">
            <w:pPr>
              <w:numPr>
                <w:ilvl w:val="0"/>
                <w:numId w:val="20"/>
              </w:numPr>
              <w:spacing w:after="24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6)</m:t>
                  </m:r>
                </m:e>
              </m:d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030EDF" w:rsidRPr="00D817CC" w:rsidRDefault="00F82809" w:rsidP="00D351E4">
            <w:pPr>
              <w:numPr>
                <w:ilvl w:val="0"/>
                <w:numId w:val="20"/>
              </w:numPr>
              <w:spacing w:after="24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begChr m:val="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3,6</m:t>
                  </m:r>
                </m:e>
              </m:d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030EDF" w:rsidRPr="00D817CC" w:rsidRDefault="00F82809" w:rsidP="00D351E4">
            <w:pPr>
              <w:numPr>
                <w:ilvl w:val="0"/>
                <w:numId w:val="20"/>
              </w:numPr>
              <w:spacing w:after="24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6</m:t>
                  </m:r>
                </m:e>
              </m:d>
            </m:oMath>
          </w:p>
        </w:tc>
      </w:tr>
      <w:tr w:rsidR="00030EDF" w:rsidRPr="00D817CC" w:rsidTr="00D351E4">
        <w:trPr>
          <w:trHeight w:val="630"/>
        </w:trPr>
        <w:tc>
          <w:tcPr>
            <w:tcW w:w="10314" w:type="dxa"/>
            <w:gridSpan w:val="4"/>
            <w:tcBorders>
              <w:top w:val="single" w:sz="4" w:space="0" w:color="auto"/>
            </w:tcBorders>
            <w:vAlign w:val="center"/>
          </w:tcPr>
          <w:p w:rsidR="00030EDF" w:rsidRPr="00D817CC" w:rsidRDefault="00954D1E" w:rsidP="00916109">
            <w:pPr>
              <w:pStyle w:val="ListParagraph"/>
              <w:numPr>
                <w:ilvl w:val="0"/>
                <w:numId w:val="1"/>
              </w:numPr>
              <w:spacing w:before="240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result of  </w:t>
            </w:r>
            <w:r w:rsidR="00890057">
              <w:rPr>
                <w:rFonts w:ascii="Times New Roman" w:hAnsi="Times New Roman" w:cs="Times New Roman"/>
                <w:sz w:val="24"/>
                <w:szCs w:val="24"/>
              </w:rPr>
              <w:t xml:space="preserve">additio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6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-x</m:t>
                  </m:r>
                </m:den>
              </m:f>
            </m:oMath>
            <w:r w:rsidR="00D35D64"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 w:rsidR="00D35D64"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is</w:t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:</w:t>
            </w:r>
          </w:p>
        </w:tc>
      </w:tr>
      <w:tr w:rsidR="00030EDF" w:rsidRPr="00D817CC" w:rsidTr="00D351E4">
        <w:trPr>
          <w:trHeight w:val="556"/>
        </w:trPr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030EDF" w:rsidRPr="00D817CC" w:rsidRDefault="00F82809" w:rsidP="00D351E4">
            <w:pPr>
              <w:numPr>
                <w:ilvl w:val="0"/>
                <w:numId w:val="21"/>
              </w:numPr>
              <w:spacing w:after="12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x+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den>
              </m:f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030EDF" w:rsidRPr="00D817CC" w:rsidRDefault="00F82809" w:rsidP="00D351E4">
            <w:pPr>
              <w:numPr>
                <w:ilvl w:val="0"/>
                <w:numId w:val="21"/>
              </w:numPr>
              <w:spacing w:after="12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(2x-1)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6</m:t>
                  </m:r>
                </m:den>
              </m:f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030EDF" w:rsidRPr="00D817CC" w:rsidRDefault="00F82809" w:rsidP="00D351E4">
            <w:pPr>
              <w:numPr>
                <w:ilvl w:val="0"/>
                <w:numId w:val="21"/>
              </w:numPr>
              <w:spacing w:after="12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6</m:t>
                  </m:r>
                </m:den>
              </m:f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030EDF" w:rsidRPr="00D817CC" w:rsidRDefault="00F82809" w:rsidP="00D351E4">
            <w:pPr>
              <w:numPr>
                <w:ilvl w:val="0"/>
                <w:numId w:val="21"/>
              </w:numPr>
              <w:spacing w:after="12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(2x+1)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6</m:t>
                  </m:r>
                </m:den>
              </m:f>
            </m:oMath>
          </w:p>
        </w:tc>
      </w:tr>
    </w:tbl>
    <w:p w:rsidR="00166069" w:rsidRDefault="00166069" w:rsidP="00D351E4">
      <w:pPr>
        <w:spacing w:before="120" w:after="120" w:line="36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1084"/>
        <w:gridCol w:w="816"/>
        <w:gridCol w:w="816"/>
        <w:gridCol w:w="816"/>
        <w:gridCol w:w="815"/>
        <w:gridCol w:w="816"/>
        <w:gridCol w:w="816"/>
        <w:gridCol w:w="816"/>
        <w:gridCol w:w="816"/>
        <w:gridCol w:w="816"/>
        <w:gridCol w:w="816"/>
      </w:tblGrid>
      <w:tr w:rsidR="00954D1E" w:rsidRPr="00D817CC" w:rsidTr="00D817CC">
        <w:tc>
          <w:tcPr>
            <w:tcW w:w="1083" w:type="dxa"/>
          </w:tcPr>
          <w:p w:rsidR="00954D1E" w:rsidRPr="00D817CC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848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8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8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9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954D1E" w:rsidRPr="00D817CC" w:rsidTr="00D817CC"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4D1E" w:rsidRPr="00D817CC" w:rsidTr="00D817CC"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954D1E" w:rsidRPr="00D817CC" w:rsidTr="00D817CC">
        <w:tc>
          <w:tcPr>
            <w:tcW w:w="1083" w:type="dxa"/>
          </w:tcPr>
          <w:p w:rsidR="00954D1E" w:rsidRPr="00D817CC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</w:p>
        </w:tc>
        <w:tc>
          <w:tcPr>
            <w:tcW w:w="848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8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8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322AE" w:rsidRDefault="009322AE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0025" w:rsidRDefault="00590025" w:rsidP="00590025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590025" w:rsidRDefault="00590025" w:rsidP="00590025">
      <w:pPr>
        <w:pStyle w:val="ListParagraph"/>
        <w:spacing w:before="120" w:after="120" w:line="240" w:lineRule="auto"/>
        <w:ind w:left="0" w:right="-86"/>
        <w:rPr>
          <w:rFonts w:ascii="Times New Roman" w:hAnsi="Times New Roman" w:cs="Times New Roman"/>
          <w:sz w:val="24"/>
          <w:szCs w:val="24"/>
        </w:rPr>
      </w:pPr>
      <w:r w:rsidRPr="00871000">
        <w:rPr>
          <w:rFonts w:ascii="Times New Roman" w:hAnsi="Times New Roman" w:cs="Times New Roman"/>
          <w:b/>
          <w:bCs/>
          <w:sz w:val="24"/>
          <w:szCs w:val="24"/>
          <w:u w:val="single"/>
        </w:rPr>
        <w:t>Question 2:</w:t>
      </w:r>
      <w:r w:rsidRPr="00D817CC">
        <w:rPr>
          <w:rFonts w:ascii="Times New Roman" w:hAnsi="Times New Roman" w:cs="Times New Roman"/>
          <w:sz w:val="24"/>
          <w:szCs w:val="24"/>
        </w:rPr>
        <w:t xml:space="preserve"> (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D817CC">
        <w:rPr>
          <w:rFonts w:ascii="Times New Roman" w:hAnsi="Times New Roman" w:cs="Times New Roman"/>
          <w:sz w:val="24"/>
          <w:szCs w:val="24"/>
        </w:rPr>
        <w:t xml:space="preserve"> points) </w:t>
      </w:r>
    </w:p>
    <w:p w:rsidR="00590025" w:rsidRDefault="00590025" w:rsidP="00590025">
      <w:pPr>
        <w:pStyle w:val="ListParagraph"/>
        <w:spacing w:before="240" w:after="24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590025" w:rsidRDefault="00590025" w:rsidP="00590025">
      <w:pPr>
        <w:pStyle w:val="ListParagraph"/>
        <w:spacing w:before="240" w:after="24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  <w:r w:rsidRPr="00D817CC">
        <w:rPr>
          <w:rFonts w:ascii="Times New Roman" w:hAnsi="Times New Roman" w:cs="Times New Roman"/>
          <w:sz w:val="24"/>
          <w:szCs w:val="24"/>
        </w:rPr>
        <w:t xml:space="preserve">Perform </w:t>
      </w:r>
      <w:r>
        <w:rPr>
          <w:rFonts w:ascii="Times New Roman" w:hAnsi="Times New Roman" w:cs="Times New Roman"/>
          <w:sz w:val="24"/>
          <w:szCs w:val="24"/>
        </w:rPr>
        <w:t>and</w:t>
      </w:r>
      <w:r w:rsidRPr="00D817CC">
        <w:rPr>
          <w:rFonts w:ascii="Times New Roman" w:hAnsi="Times New Roman" w:cs="Times New Roman"/>
          <w:sz w:val="24"/>
          <w:szCs w:val="24"/>
        </w:rPr>
        <w:t xml:space="preserve"> Simplify the following:</w:t>
      </w:r>
    </w:p>
    <w:p w:rsidR="00590025" w:rsidRPr="00590025" w:rsidRDefault="00590025" w:rsidP="00590025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Pr="00A77E61" w:rsidRDefault="00F82809" w:rsidP="001D3580">
      <w:pPr>
        <w:pStyle w:val="ListParagraph"/>
        <w:numPr>
          <w:ilvl w:val="0"/>
          <w:numId w:val="23"/>
        </w:numPr>
        <w:spacing w:after="0" w:line="240" w:lineRule="auto"/>
        <w:ind w:right="-90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x-6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x-1</m:t>
            </m:r>
          </m:den>
        </m:f>
      </m:oMath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B25AF4" w:rsidRDefault="00F82809" w:rsidP="001D3580">
      <w:pPr>
        <w:pStyle w:val="ListParagraph"/>
        <w:numPr>
          <w:ilvl w:val="0"/>
          <w:numId w:val="23"/>
        </w:numPr>
        <w:spacing w:after="0" w:line="240" w:lineRule="auto"/>
        <w:ind w:right="-90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x+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x-1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÷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x+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x-1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1D3580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590025" w:rsidRDefault="00B7396B" w:rsidP="00590025">
      <w:pPr>
        <w:pStyle w:val="ListParagraph"/>
        <w:tabs>
          <w:tab w:val="left" w:pos="360"/>
        </w:tabs>
        <w:spacing w:before="120" w:after="12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br w:type="page"/>
      </w:r>
      <w:r w:rsidR="00590025" w:rsidRPr="00871000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Question 3:</w:t>
      </w:r>
      <w:r w:rsidR="00590025" w:rsidRPr="00D817CC">
        <w:rPr>
          <w:rFonts w:ascii="Times New Roman" w:hAnsi="Times New Roman" w:cs="Times New Roman"/>
          <w:sz w:val="24"/>
          <w:szCs w:val="24"/>
        </w:rPr>
        <w:t xml:space="preserve"> (</w:t>
      </w:r>
      <w:r w:rsidR="00590025">
        <w:rPr>
          <w:rFonts w:ascii="Times New Roman" w:hAnsi="Times New Roman" w:cs="Times New Roman"/>
          <w:sz w:val="24"/>
          <w:szCs w:val="24"/>
        </w:rPr>
        <w:t>4</w:t>
      </w:r>
      <w:r w:rsidR="00590025" w:rsidRPr="00D817CC">
        <w:rPr>
          <w:rFonts w:ascii="Times New Roman" w:hAnsi="Times New Roman" w:cs="Times New Roman"/>
          <w:sz w:val="24"/>
          <w:szCs w:val="24"/>
        </w:rPr>
        <w:t xml:space="preserve"> points) </w:t>
      </w:r>
    </w:p>
    <w:p w:rsidR="001D3580" w:rsidRDefault="00590025" w:rsidP="00590025">
      <w:pPr>
        <w:rPr>
          <w:rFonts w:ascii="Times New Roman" w:hAnsi="Times New Roman" w:cs="Times New Roman"/>
          <w:sz w:val="24"/>
          <w:szCs w:val="24"/>
        </w:rPr>
      </w:pPr>
      <w:r w:rsidRPr="00D817CC">
        <w:rPr>
          <w:rFonts w:ascii="Times New Roman" w:hAnsi="Times New Roman" w:cs="Times New Roman"/>
          <w:sz w:val="24"/>
          <w:szCs w:val="24"/>
        </w:rPr>
        <w:t>Solve the following equati</w:t>
      </w:r>
      <w:r>
        <w:rPr>
          <w:rFonts w:ascii="Times New Roman" w:hAnsi="Times New Roman" w:cs="Times New Roman"/>
          <w:sz w:val="24"/>
          <w:szCs w:val="24"/>
        </w:rPr>
        <w:t>ons</w:t>
      </w:r>
      <w:r w:rsidRPr="00D817CC">
        <w:rPr>
          <w:rFonts w:ascii="Times New Roman" w:hAnsi="Times New Roman" w:cs="Times New Roman"/>
          <w:sz w:val="24"/>
          <w:szCs w:val="24"/>
        </w:rPr>
        <w:t>:</w:t>
      </w:r>
    </w:p>
    <w:p w:rsidR="001D3580" w:rsidRDefault="00F82809" w:rsidP="001D3580">
      <w:pPr>
        <w:pStyle w:val="ListParagraph"/>
        <w:numPr>
          <w:ilvl w:val="0"/>
          <w:numId w:val="25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-6</m:t>
            </m:r>
          </m:e>
        </m:d>
      </m:oMath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524E06" w:rsidRDefault="001D3580" w:rsidP="001D3580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F82809" w:rsidP="001D3580">
      <w:pPr>
        <w:pStyle w:val="ListParagraph"/>
        <w:numPr>
          <w:ilvl w:val="0"/>
          <w:numId w:val="25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4x+8=0</m:t>
        </m:r>
      </m:oMath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/>
    <w:p w:rsidR="001D3580" w:rsidRDefault="001D3580" w:rsidP="001D3580">
      <w:pPr>
        <w:pStyle w:val="ListParagraph"/>
        <w:spacing w:after="0" w:line="360" w:lineRule="auto"/>
        <w:ind w:left="0" w:right="-8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1D3580" w:rsidRPr="00D817CC" w:rsidTr="00F71F81">
        <w:tc>
          <w:tcPr>
            <w:tcW w:w="9576" w:type="dxa"/>
          </w:tcPr>
          <w:p w:rsidR="001D3580" w:rsidRDefault="001D3580" w:rsidP="00F71F81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lastRenderedPageBreak/>
              <w:t>Question 4: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points) </w:t>
            </w:r>
          </w:p>
          <w:p w:rsidR="001D3580" w:rsidRPr="00D817CC" w:rsidRDefault="001D3580" w:rsidP="00F71F81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Solve the following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nequalities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</w:tbl>
    <w:p w:rsidR="001D3580" w:rsidRDefault="001D3580" w:rsidP="001D3580">
      <w:pPr>
        <w:pStyle w:val="ListParagraph"/>
        <w:spacing w:after="0" w:line="240" w:lineRule="auto"/>
        <w:ind w:left="0" w:right="-86"/>
        <w:rPr>
          <w:rFonts w:ascii="Times New Roman" w:hAnsi="Times New Roman" w:cs="Times New Roman"/>
          <w:sz w:val="24"/>
          <w:szCs w:val="24"/>
        </w:rPr>
      </w:pPr>
    </w:p>
    <w:p w:rsidR="001D3580" w:rsidRDefault="00B25AF4" w:rsidP="00B25AF4">
      <w:pPr>
        <w:pStyle w:val="ListParagraph"/>
        <w:numPr>
          <w:ilvl w:val="0"/>
          <w:numId w:val="24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-7&lt;3x+2≤9</m:t>
        </m:r>
      </m:oMath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Pr="00B5021E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Default="00F82809" w:rsidP="001D3580">
      <w:pPr>
        <w:pStyle w:val="ListParagraph"/>
        <w:numPr>
          <w:ilvl w:val="0"/>
          <w:numId w:val="24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-2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≥0</m:t>
        </m:r>
      </m:oMath>
    </w:p>
    <w:p w:rsidR="001D3580" w:rsidRDefault="001D3580" w:rsidP="001D3580">
      <w:pPr>
        <w:pStyle w:val="ListParagraph"/>
        <w:spacing w:after="0" w:line="240" w:lineRule="auto"/>
        <w:ind w:left="0" w:right="-86"/>
      </w:pPr>
    </w:p>
    <w:p w:rsidR="001D3580" w:rsidRDefault="001D3580" w:rsidP="001D3580">
      <w:pPr>
        <w:pStyle w:val="ListParagraph"/>
        <w:spacing w:after="0" w:line="240" w:lineRule="auto"/>
        <w:ind w:left="0" w:right="-86"/>
      </w:pPr>
    </w:p>
    <w:p w:rsidR="001D3580" w:rsidRDefault="001D3580" w:rsidP="001D3580">
      <w:pPr>
        <w:pStyle w:val="ListParagraph"/>
        <w:spacing w:after="0" w:line="240" w:lineRule="auto"/>
        <w:ind w:left="0" w:right="-86"/>
      </w:pPr>
    </w:p>
    <w:p w:rsidR="001D3580" w:rsidRDefault="001D3580" w:rsidP="001D3580">
      <w:pPr>
        <w:pStyle w:val="ListParagraph"/>
        <w:spacing w:after="0" w:line="240" w:lineRule="auto"/>
        <w:ind w:left="0" w:right="-86"/>
      </w:pPr>
    </w:p>
    <w:p w:rsidR="001D3580" w:rsidRDefault="001D3580" w:rsidP="001D3580">
      <w:pPr>
        <w:pStyle w:val="ListParagraph"/>
        <w:spacing w:after="0" w:line="240" w:lineRule="auto"/>
        <w:ind w:left="0" w:right="-86"/>
      </w:pPr>
    </w:p>
    <w:p w:rsidR="001D3580" w:rsidRDefault="001D3580" w:rsidP="001D3580">
      <w:pPr>
        <w:pStyle w:val="ListParagraph"/>
        <w:spacing w:after="0" w:line="240" w:lineRule="auto"/>
        <w:ind w:left="0" w:right="-86"/>
      </w:pPr>
    </w:p>
    <w:p w:rsidR="001D3580" w:rsidRDefault="001D3580" w:rsidP="001D3580">
      <w:pPr>
        <w:pStyle w:val="ListParagraph"/>
        <w:spacing w:after="0" w:line="240" w:lineRule="auto"/>
        <w:ind w:left="0" w:right="-86"/>
      </w:pPr>
    </w:p>
    <w:p w:rsidR="001D3580" w:rsidRDefault="001D3580" w:rsidP="001D3580">
      <w:pPr>
        <w:pStyle w:val="ListParagraph"/>
        <w:spacing w:after="0" w:line="240" w:lineRule="auto"/>
        <w:ind w:left="0" w:right="-86"/>
      </w:pPr>
    </w:p>
    <w:p w:rsidR="001D3580" w:rsidRDefault="001D3580" w:rsidP="001D3580">
      <w:pPr>
        <w:pStyle w:val="ListParagraph"/>
        <w:spacing w:after="0" w:line="240" w:lineRule="auto"/>
        <w:ind w:left="0" w:right="-86"/>
      </w:pPr>
    </w:p>
    <w:p w:rsidR="001D3580" w:rsidRDefault="001D3580" w:rsidP="001D3580">
      <w:pPr>
        <w:pStyle w:val="ListParagraph"/>
        <w:spacing w:after="0" w:line="240" w:lineRule="auto"/>
        <w:ind w:left="0" w:right="-86"/>
      </w:pPr>
    </w:p>
    <w:p w:rsidR="001D3580" w:rsidRDefault="001D3580" w:rsidP="001D3580">
      <w:pPr>
        <w:pStyle w:val="ListParagraph"/>
        <w:spacing w:after="0" w:line="240" w:lineRule="auto"/>
        <w:ind w:left="0" w:right="-86"/>
      </w:pPr>
    </w:p>
    <w:p w:rsidR="001D3580" w:rsidRDefault="001D3580" w:rsidP="001D3580">
      <w:pPr>
        <w:pStyle w:val="ListParagraph"/>
        <w:spacing w:after="0" w:line="240" w:lineRule="auto"/>
        <w:ind w:left="0" w:right="-86"/>
      </w:pPr>
    </w:p>
    <w:p w:rsidR="001D3580" w:rsidRDefault="001D3580" w:rsidP="001D3580">
      <w:pPr>
        <w:pStyle w:val="ListParagraph"/>
        <w:spacing w:after="0" w:line="240" w:lineRule="auto"/>
        <w:ind w:left="0" w:right="-86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1D3580" w:rsidRPr="00D817CC" w:rsidTr="00F71F81">
        <w:tc>
          <w:tcPr>
            <w:tcW w:w="9576" w:type="dxa"/>
          </w:tcPr>
          <w:p w:rsidR="001D3580" w:rsidRPr="00D817CC" w:rsidRDefault="001D3580" w:rsidP="00F71F81">
            <w:pPr>
              <w:pStyle w:val="ListParagraph"/>
              <w:tabs>
                <w:tab w:val="left" w:pos="360"/>
              </w:tabs>
              <w:spacing w:before="120" w:after="12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lastRenderedPageBreak/>
              <w:t>Question 5: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points)</w:t>
            </w:r>
          </w:p>
        </w:tc>
      </w:tr>
    </w:tbl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1D3580" w:rsidRPr="005A685F" w:rsidRDefault="00D37608" w:rsidP="001D3580">
      <w:pPr>
        <w:pStyle w:val="ListParagraph"/>
        <w:numPr>
          <w:ilvl w:val="0"/>
          <w:numId w:val="26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graphically the system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y=3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x+y=4</m:t>
                </m:r>
              </m:e>
            </m:eqAr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   and then classify the system as consistent or inconsistent and the equations as dependent or indepen</w:t>
      </w:r>
      <w:r w:rsidR="00B25AF4">
        <w:rPr>
          <w:rFonts w:ascii="Times New Roman" w:hAnsi="Times New Roman" w:cs="Times New Roman"/>
          <w:sz w:val="24"/>
          <w:szCs w:val="24"/>
        </w:rPr>
        <w:t xml:space="preserve">dent. </w:t>
      </w: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</w:pPr>
    </w:p>
    <w:p w:rsidR="001D3580" w:rsidRPr="005A685F" w:rsidRDefault="00801B65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3171190</wp:posOffset>
                </wp:positionH>
                <wp:positionV relativeFrom="paragraph">
                  <wp:posOffset>140970</wp:posOffset>
                </wp:positionV>
                <wp:extent cx="2879725" cy="2879725"/>
                <wp:effectExtent l="38100" t="38100" r="53975" b="53975"/>
                <wp:wrapNone/>
                <wp:docPr id="2" name="Group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9725" cy="2879725"/>
                          <a:chOff x="7289" y="3399"/>
                          <a:chExt cx="3606" cy="3604"/>
                        </a:xfrm>
                      </wpg:grpSpPr>
                      <wpg:grpSp>
                        <wpg:cNvPr id="3" name="Group 361"/>
                        <wpg:cNvGrpSpPr>
                          <a:grpSpLocks/>
                        </wpg:cNvGrpSpPr>
                        <wpg:grpSpPr bwMode="auto">
                          <a:xfrm>
                            <a:off x="7295" y="3403"/>
                            <a:ext cx="3600" cy="3600"/>
                            <a:chOff x="6500" y="2615"/>
                            <a:chExt cx="3080" cy="3600"/>
                          </a:xfrm>
                        </wpg:grpSpPr>
                        <wps:wsp>
                          <wps:cNvPr id="4" name="AutoShape 3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AutoShape 3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3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3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3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3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AutoShape 3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AutoShape 3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AutoShape 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AutoShape 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AutoShape 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AutoShape 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AutoShape 3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3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" name="Group 377"/>
                        <wpg:cNvGrpSpPr>
                          <a:grpSpLocks/>
                        </wpg:cNvGrpSpPr>
                        <wpg:grpSpPr bwMode="auto">
                          <a:xfrm rot="5400000">
                            <a:off x="7289" y="3399"/>
                            <a:ext cx="3600" cy="3600"/>
                            <a:chOff x="6500" y="2615"/>
                            <a:chExt cx="3080" cy="3600"/>
                          </a:xfrm>
                        </wpg:grpSpPr>
                        <wps:wsp>
                          <wps:cNvPr id="20" name="AutoShape 3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AutoShape 3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AutoShape 3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AutoShape 3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AutoShape 3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AutoShape 3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3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AutoShape 3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3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AutoShape 3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AutoShape 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AutoShape 3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AutoShape 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AutoShape 3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0" o:spid="_x0000_s1026" style="position:absolute;margin-left:249.7pt;margin-top:11.1pt;width:226.75pt;height:226.75pt;z-index:251664896" coordorigin="7289,3399" coordsize="3606,3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">
                <v:group id="Group 361" o:spid="_x0000_s1027" style="position:absolute;left:7295;top:3403;width:3600;height:3600" coordorigin="6500,2615" coordsize="308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AutoShape 362" o:spid="_x0000_s1028" type="#_x0000_t32" style="position:absolute;left:93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vk6MMAAADaAAAADwAAAGRycy9kb3ducmV2LnhtbESPT4vCMBTE7wt+h/CEva2psohUo6gg&#10;K3hYrOL52bz+weal20Rt99MbQfA4zMxvmNmiNZW4UeNKywqGgwgEcWp1ybmC42HzNQHhPLLGyjIp&#10;6MjBYt77mGGs7Z33dEt8LgKEXYwKCu/rWEqXFmTQDWxNHLzMNgZ9kE0udYP3ADeVHEXRWBosOSwU&#10;WNO6oPSSXI2CbPU/Ov3wbndMluesu7hk8/vXKfXZb5dTEJ5a/w6/2lut4BueV8IN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b5OjDAAAA2gAAAA8AAAAAAAAAAAAA&#10;AAAAoQIAAGRycy9kb3ducmV2LnhtbFBLBQYAAAAABAAEAPkAAACRAwAAAAA=&#10;">
                    <v:stroke dashstyle="1 1" endcap="round"/>
                  </v:shape>
                  <v:shape id="AutoShape 363" o:spid="_x0000_s1029" type="#_x0000_t32" style="position:absolute;left:95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dBc8MAAADaAAAADwAAAGRycy9kb3ducmV2LnhtbESPT4vCMBTE7wt+h/CEva2pwopUo6gg&#10;K3hYrOL52bz+weal20Rt99MbQfA4zMxvmNmiNZW4UeNKywqGgwgEcWp1ybmC42HzNQHhPLLGyjIp&#10;6MjBYt77mGGs7Z33dEt8LgKEXYwKCu/rWEqXFmTQDWxNHLzMNgZ9kE0udYP3ADeVHEXRWBosOSwU&#10;WNO6oPSSXI2CbPU/Ov3wbndMluesu7hk8/vXKfXZb5dTEJ5a/w6/2lut4BueV8IN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XQXPDAAAA2gAAAA8AAAAAAAAAAAAA&#10;AAAAoQIAAGRycy9kb3ducmV2LnhtbFBLBQYAAAAABAAEAPkAAACRAwAAAAA=&#10;">
                    <v:stroke dashstyle="1 1" endcap="round"/>
                  </v:shape>
                  <v:shape id="AutoShape 364" o:spid="_x0000_s1030" type="#_x0000_t32" style="position:absolute;left:89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XfBMIAAADaAAAADwAAAGRycy9kb3ducmV2LnhtbESPT4vCMBTE7wt+h/AEb2uqB1mqUVQQ&#10;BQ+yXfH8bF7/YPNSm6itn94Iwh6HmfkNM1u0phJ3alxpWcFoGIEgTq0uOVdw/Nt8/4BwHlljZZkU&#10;dORgMe99zTDW9sG/dE98LgKEXYwKCu/rWEqXFmTQDW1NHLzMNgZ9kE0udYOPADeVHEfRRBosOSwU&#10;WNO6oPSS3IyCbPUcn7a83x+T5TnrLi7ZHK6dUoN+u5yC8NT6//CnvdMKJvC+Em6An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XfBMIAAADaAAAADwAAAAAAAAAAAAAA&#10;AAChAgAAZHJzL2Rvd25yZXYueG1sUEsFBgAAAAAEAAQA+QAAAJADAAAAAA==&#10;">
                    <v:stroke dashstyle="1 1" endcap="round"/>
                  </v:shape>
                  <v:shape id="AutoShape 365" o:spid="_x0000_s1031" type="#_x0000_t32" style="position:absolute;left:91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l6n8MAAADaAAAADwAAAGRycy9kb3ducmV2LnhtbESPT4vCMBTE7wt+h/CEva2pHlapRlFB&#10;VvCwWMXzs3n9g81Lt4na7qc3guBxmJnfMLNFaypxo8aVlhUMBxEI4tTqknMFx8PmawLCeWSNlWVS&#10;0JGDxbz3McNY2zvv6Zb4XAQIuxgVFN7XsZQuLcigG9iaOHiZbQz6IJtc6gbvAW4qOYqib2mw5LBQ&#10;YE3rgtJLcjUKstX/6PTDu90xWZ6z7uKSze9fp9Rnv11OQXhq/Tv8am+1gjE8r4Qb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Jep/DAAAA2gAAAA8AAAAAAAAAAAAA&#10;AAAAoQIAAGRycy9kb3ducmV2LnhtbFBLBQYAAAAABAAEAPkAAACRAwAAAAA=&#10;">
                    <v:stroke dashstyle="1 1" endcap="round"/>
                  </v:shape>
                  <v:shape id="AutoShape 366" o:spid="_x0000_s1032" type="#_x0000_t32" style="position:absolute;left:84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bu7cAAAADaAAAADwAAAGRycy9kb3ducmV2LnhtbERPy4rCMBTdC/5DuII7TceFDNVYnAFR&#10;cCF2xPWd5vZBm5vaRG39erMYmOXhvNdJbxrxoM5VlhV8zCMQxJnVFRcKLj+72ScI55E1NpZJwUAO&#10;ks14tMZY2yef6ZH6QoQQdjEqKL1vYyldVpJBN7ctceBy2xn0AXaF1B0+Q7hp5CKKltJgxaGhxJa+&#10;S8rq9G4U5F+vxXXPx+Ml3f7mQ+3S3ek2KDWd9NsVCE+9/xf/uQ9aQdgaroQbID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sW7u3AAAAA2gAAAA8AAAAAAAAAAAAAAAAA&#10;oQIAAGRycy9kb3ducmV2LnhtbFBLBQYAAAAABAAEAPkAAACOAwAAAAA=&#10;">
                    <v:stroke dashstyle="1 1" endcap="round"/>
                  </v:shape>
                  <v:shape id="AutoShape 367" o:spid="_x0000_s1033" type="#_x0000_t32" style="position:absolute;left:87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pLdsMAAADaAAAADwAAAGRycy9kb3ducmV2LnhtbESPT4vCMBTE7wt+h/CEva2pHhatRlFB&#10;VvCwWMXzs3n9g81Lt4na7qc3guBxmJnfMLNFaypxo8aVlhUMBxEI4tTqknMFx8PmawzCeWSNlWVS&#10;0JGDxbz3McNY2zvv6Zb4XAQIuxgVFN7XsZQuLcigG9iaOHiZbQz6IJtc6gbvAW4qOYqib2mw5LBQ&#10;YE3rgtJLcjUKstX/6PTDu90xWZ6z7uKSze9fp9Rnv11OQXhq/Tv8am+1ggk8r4Qb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aS3bDAAAA2gAAAA8AAAAAAAAAAAAA&#10;AAAAoQIAAGRycy9kb3ducmV2LnhtbFBLBQYAAAAABAAEAPkAAACRAwAAAAA=&#10;">
                    <v:stroke dashstyle="1 1" endcap="round"/>
                  </v:shape>
                  <v:shape id="AutoShape 368" o:spid="_x0000_s1034" type="#_x0000_t32" style="position:absolute;left:80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ZZt8UAAADbAAAADwAAAGRycy9kb3ducmV2LnhtbESPQWvDMAyF74P9B6NBL6N1Ospos7pl&#10;DDoKOy0tjN1ErMVpYznYbpP+++kw2E3iPb33ab0dfaeuFFMb2MB8VoAiroNtuTFwPOymS1ApI1vs&#10;ApOBGyXYbu7v1ljaMPAnXavcKAnhVKIBl3Nfap1qRx7TLPTEov2E6DHLGhttIw4S7jv9VBTP2mPL&#10;0uCwpzdH9bm6eAPDSX/11ePqEH1+XzZut198fC+MmTyMry+gMo353/x3vbeCL/Tyiwy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+ZZt8UAAADbAAAADwAAAAAAAAAA&#10;AAAAAAChAgAAZHJzL2Rvd25yZXYueG1sUEsFBgAAAAAEAAQA+QAAAJMDAAAAAA==&#10;" strokeweight="1.5pt">
                    <v:stroke startarrow="block" endarrow="block"/>
                  </v:shape>
                  <v:shape id="AutoShape 369" o:spid="_x0000_s1035" type="#_x0000_t32" style="position:absolute;left:82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gxWcAAAADbAAAADwAAAGRycy9kb3ducmV2LnhtbERPS4vCMBC+C/6HMII3TfUgUo2igqzg&#10;QeyK57GZPrCZ1Car7f76jSDsbT6+5yzXranEkxpXWlYwGUcgiFOrS84VXL73ozkI55E1VpZJQUcO&#10;1qt+b4mxti8+0zPxuQgh7GJUUHhfx1K6tCCDbmxr4sBltjHoA2xyqRt8hXBTyWkUzaTBkkNDgTXt&#10;CkrvyY9RkG1/p9cvPh4vyeaWdXeX7E+PTqnhoN0sQHhq/b/44z7oMH8C71/CAXL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aYMVnAAAAA2wAAAA8AAAAAAAAAAAAAAAAA&#10;oQIAAGRycy9kb3ducmV2LnhtbFBLBQYAAAAABAAEAPkAAACOAwAAAAA=&#10;">
                    <v:stroke dashstyle="1 1" endcap="round"/>
                  </v:shape>
                  <v:shape id="AutoShape 370" o:spid="_x0000_s1036" type="#_x0000_t32" style="position:absolute;left:76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qvLsEAAADbAAAADwAAAGRycy9kb3ducmV2LnhtbERPS4vCMBC+C/sfwizsTdPtYZFqFBXE&#10;BQ+LVTyPzfSBzaTbRG399UYQvM3H95zpvDO1uFLrKssKvkcRCOLM6ooLBYf9ejgG4TyyxtoyKejJ&#10;wXz2MZhiou2Nd3RNfSFCCLsEFZTeN4mULivJoBvZhjhwuW0N+gDbQuoWbyHc1DKOoh9psOLQUGJD&#10;q5Kyc3oxCvLlPT5ueLs9pItT3p9duv7775X6+uwWExCeOv8Wv9y/OsyP4flLOEDO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Sq8uwQAAANsAAAAPAAAAAAAAAAAAAAAA&#10;AKECAABkcnMvZG93bnJldi54bWxQSwUGAAAAAAQABAD5AAAAjwMAAAAA&#10;">
                    <v:stroke dashstyle="1 1" endcap="round"/>
                  </v:shape>
                  <v:shape id="AutoShape 371" o:spid="_x0000_s1037" type="#_x0000_t32" style="position:absolute;left:78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YKtcMAAADbAAAADwAAAGRycy9kb3ducmV2LnhtbERPS2vCQBC+C/0PyxS86aYKpaSuEgvB&#10;Qg7SVHoes5MHZmdjdmsSf323UOhtPr7nbHajacWNetdYVvC0jEAQF1Y3XCk4faaLFxDOI2tsLZOC&#10;iRzstg+zDcbaDvxBt9xXIoSwi1FB7X0XS+mKmgy6pe2IA1fa3qAPsK+k7nEI4aaVqyh6lgYbDg01&#10;dvRWU3HJv42Ccn9ffR04y055ci6ni8vT43VSav44Jq8gPI3+X/znftdh/hp+fw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GCrXDAAAA2wAAAA8AAAAAAAAAAAAA&#10;AAAAoQIAAGRycy9kb3ducmV2LnhtbFBLBQYAAAAABAAEAPkAAACRAwAAAAA=&#10;">
                    <v:stroke dashstyle="1 1" endcap="round"/>
                  </v:shape>
                  <v:shape id="AutoShape 372" o:spid="_x0000_s1038" type="#_x0000_t32" style="position:absolute;left:71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+SwcMAAADbAAAADwAAAGRycy9kb3ducmV2LnhtbERPS2vCQBC+C/0PyxS86aYipaSuEgvB&#10;Qg7SVHoes5MHZmdjdmsSf323UOhtPr7nbHajacWNetdYVvC0jEAQF1Y3XCk4faaLFxDOI2tsLZOC&#10;iRzstg+zDcbaDvxBt9xXIoSwi1FB7X0XS+mKmgy6pe2IA1fa3qAPsK+k7nEI4aaVqyh6lgYbDg01&#10;dvRWU3HJv42Ccn9ffR04y055ci6ni8vT43VSav44Jq8gPI3+X/znftdh/hp+fw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vksHDAAAA2wAAAA8AAAAAAAAAAAAA&#10;AAAAoQIAAGRycy9kb3ducmV2LnhtbFBLBQYAAAAABAAEAPkAAACRAwAAAAA=&#10;">
                    <v:stroke dashstyle="1 1" endcap="round"/>
                  </v:shape>
                  <v:shape id="AutoShape 373" o:spid="_x0000_s1039" type="#_x0000_t32" style="position:absolute;left:73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M3WsMAAADbAAAADwAAAGRycy9kb3ducmV2LnhtbERPS2vCQBC+C/0PyxS86aaCpaSuEgvB&#10;Qg7SVHoes5MHZmdjdmsSf323UOhtPr7nbHajacWNetdYVvC0jEAQF1Y3XCk4faaLFxDOI2tsLZOC&#10;iRzstg+zDcbaDvxBt9xXIoSwi1FB7X0XS+mKmgy6pe2IA1fa3qAPsK+k7nEI4aaVqyh6lgYbDg01&#10;dvRWU3HJv42Ccn9ffR04y055ci6ni8vT43VSav44Jq8gPI3+X/znftdh/hp+fw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jN1rDAAAA2wAAAA8AAAAAAAAAAAAA&#10;AAAAoQIAAGRycy9kb3ducmV2LnhtbFBLBQYAAAAABAAEAPkAAACRAwAAAAA=&#10;">
                    <v:stroke dashstyle="1 1" endcap="round"/>
                  </v:shape>
                  <v:shape id="AutoShape 374" o:spid="_x0000_s1040" type="#_x0000_t32" style="position:absolute;left:67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GpLcIAAADbAAAADwAAAGRycy9kb3ducmV2LnhtbERPyWrDMBC9B/oPYgq9JXJyMMGNEtJA&#10;aMGHEsf0PLXGC7FGrqV66ddXhUJu83jr7A6TacVAvWssK1ivIhDEhdUNVwry63m5BeE8ssbWMimY&#10;ycFh/7DYYaLtyBcaMl+JEMIuQQW1910ipStqMuhWtiMOXGl7gz7AvpK6xzGEm1ZuoiiWBhsODTV2&#10;dKqpuGXfRkH58rP5eOU0zbPjZznfXHZ+/5qVenqcjs8gPE3+Lv53v+kwP4a/X8IBcv8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XGpLcIAAADbAAAADwAAAAAAAAAAAAAA&#10;AAChAgAAZHJzL2Rvd25yZXYueG1sUEsFBgAAAAAEAAQA+QAAAJADAAAAAA==&#10;">
                    <v:stroke dashstyle="1 1" endcap="round"/>
                  </v:shape>
                  <v:shape id="AutoShape 375" o:spid="_x0000_s1041" type="#_x0000_t32" style="position:absolute;left:69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0MtsMAAADbAAAADwAAAGRycy9kb3ducmV2LnhtbERPS2vCQBC+C/0PyxS86aYebEldJRaC&#10;hRykqfQ8ZicPzM7G7NYk/vpuodDbfHzP2exG04ob9a6xrOBpGYEgLqxuuFJw+kwXLyCcR9bYWiYF&#10;EznYbR9mG4y1HfiDbrmvRAhhF6OC2vsultIVNRl0S9sRB660vUEfYF9J3eMQwk0rV1G0lgYbDg01&#10;dvRWU3HJv42Ccn9ffR04y055ci6ni8vT43VSav44Jq8gPI3+X/znftdh/jP8/hIO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9DLbDAAAA2wAAAA8AAAAAAAAAAAAA&#10;AAAAoQIAAGRycy9kb3ducmV2LnhtbFBLBQYAAAAABAAEAPkAAACRAwAAAAA=&#10;">
                    <v:stroke dashstyle="1 1" endcap="round"/>
                  </v:shape>
                  <v:shape id="AutoShape 376" o:spid="_x0000_s1042" type="#_x0000_t32" style="position:absolute;left:65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KYxMQAAADbAAAADwAAAGRycy9kb3ducmV2LnhtbESPT2vCQBDF7wW/wzKCt7qpBynRVWxB&#10;FDxIU/E8zU7+YHY2ZldN/PSdQ6G3Gd6b936zXPeuUXfqQu3ZwNs0AUWce1tzaeD0vX19BxUissXG&#10;MxkYKMB6NXpZYmr9g7/onsVSSQiHFA1UMbap1iGvyGGY+pZYtMJ3DqOsXalthw8Jd42eJclcO6xZ&#10;Gips6bOi/JLdnIHi4zk77/hwOGWbn2K4hGx7vA7GTMb9ZgEqUh//zX/Xeyv4Aiu/yAB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opjExAAAANsAAAAPAAAAAAAAAAAA&#10;AAAAAKECAABkcnMvZG93bnJldi54bWxQSwUGAAAAAAQABAD5AAAAkgMAAAAA&#10;">
                    <v:stroke dashstyle="1 1" endcap="round"/>
                  </v:shape>
                </v:group>
                <v:group id="Group 377" o:spid="_x0000_s1043" style="position:absolute;left:7289;top:3399;width:3600;height:3600;rotation:90" coordorigin="6500,2615" coordsize="308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O81SosEAAADbAAAADwAA&#10;AAAAAAAAAAAAAACqAgAAZHJzL2Rvd25yZXYueG1sUEsFBgAAAAAEAAQA+gAAAJgDAAAAAA==&#10;">
                  <v:shape id="AutoShape 378" o:spid="_x0000_s1044" type="#_x0000_t32" style="position:absolute;left:93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hef8AAAADbAAAADwAAAGRycy9kb3ducmV2LnhtbERPy4rCMBTdC/MP4Q7MTlO7GKQaxRFk&#10;BBdiLa7vNLcPbG46TdTWrzcLweXhvBer3jTiRp2rLSuYTiIQxLnVNZcKstN2PAPhPLLGxjIpGMjB&#10;avkxWmCi7Z2PdEt9KUIIuwQVVN63iZQur8igm9iWOHCF7Qz6ALtS6g7vIdw0Mo6ib2mw5tBQYUub&#10;ivJLejUKip9HfP7l/T5L13/FcHHp9vA/KPX12a/nIDz1/i1+uXdaQRzWhy/hB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e4Xn/AAAAA2wAAAA8AAAAAAAAAAAAAAAAA&#10;oQIAAGRycy9kb3ducmV2LnhtbFBLBQYAAAAABAAEAPkAAACOAwAAAAA=&#10;">
                    <v:stroke dashstyle="1 1" endcap="round"/>
                  </v:shape>
                  <v:shape id="AutoShape 379" o:spid="_x0000_s1045" type="#_x0000_t32" style="position:absolute;left:95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T75MUAAADbAAAADwAAAGRycy9kb3ducmV2LnhtbESPzWrDMBCE74G+g9hAb4lsH0pxowQn&#10;YFrIodQJPW+s9Q+xVq6lOnafvioUchxm5htms5tMJ0YaXGtZQbyOQBCXVrdcKzif8tUzCOeRNXaW&#10;ScFMDnbbh8UGU21v/EFj4WsRIOxSVNB436dSurIhg25te+LgVXYw6IMcaqkHvAW46WQSRU/SYMth&#10;ocGeDg2V1+LbKKj2P8nnKx+P5yK7VPPVFfn716zU43LKXkB4mvw9/N9+0wqSGP6+hB8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T75MUAAADbAAAADwAAAAAAAAAA&#10;AAAAAAChAgAAZHJzL2Rvd25yZXYueG1sUEsFBgAAAAAEAAQA+QAAAJMDAAAAAA==&#10;">
                    <v:stroke dashstyle="1 1" endcap="round"/>
                  </v:shape>
                  <v:shape id="AutoShape 380" o:spid="_x0000_s1046" type="#_x0000_t32" style="position:absolute;left:89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Zlk8UAAADbAAAADwAAAGRycy9kb3ducmV2LnhtbESPzWrDMBCE74G+g9hCb4lcH0pxrAQn&#10;YFrIodQxOW+s9Q+xVq6lJnafvioUchxm5hsm3U6mF1caXWdZwfMqAkFcWd1xo6A85stXEM4ja+wt&#10;k4KZHGw3D4sUE21v/EnXwjciQNglqKD1fkikdFVLBt3KDsTBq+1o0Ac5NlKPeAtw08s4il6kwY7D&#10;QosD7VuqLsW3UVDvfuLTGx8OZZGd6/niivzja1bq6XHK1iA8Tf4e/m+/awVxDH9fwg+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Zlk8UAAADbAAAADwAAAAAAAAAA&#10;AAAAAAChAgAAZHJzL2Rvd25yZXYueG1sUEsFBgAAAAAEAAQA+QAAAJMDAAAAAA==&#10;">
                    <v:stroke dashstyle="1 1" endcap="round"/>
                  </v:shape>
                  <v:shape id="AutoShape 381" o:spid="_x0000_s1047" type="#_x0000_t32" style="position:absolute;left:91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rACMUAAADbAAAADwAAAGRycy9kb3ducmV2LnhtbESPT2vCQBTE74LfYXmF3nTTFIpEV7FC&#10;qOBBmorn1+zLH8y+TbNrTPz03YLQ4zAzv2FWm8E0oqfO1ZYVvMwjEMS51TWXCk5f6WwBwnlkjY1l&#10;UjCSg816Ollhou2NP6nPfCkChF2CCirv20RKl1dk0M1tSxy8wnYGfZBdKXWHtwA3jYyj6E0arDks&#10;VNjSrqL8kl2NguL9Hp8/+HA4ZdvvYry4LD3+jEo9Pw3bJQhPg/8PP9p7rSB+hb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2rACMUAAADbAAAADwAAAAAAAAAA&#10;AAAAAAChAgAAZHJzL2Rvd25yZXYueG1sUEsFBgAAAAAEAAQA+QAAAJMDAAAAAA==&#10;">
                    <v:stroke dashstyle="1 1" endcap="round"/>
                  </v:shape>
                  <v:shape id="AutoShape 382" o:spid="_x0000_s1048" type="#_x0000_t32" style="position:absolute;left:84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NYfMUAAADbAAAADwAAAGRycy9kb3ducmV2LnhtbESPT2vCQBTE74LfYXmF3nTTUIpEV7FC&#10;qOBBmorn1+zLH8y+TbNrTPz03YLQ4zAzv2FWm8E0oqfO1ZYVvMwjEMS51TWXCk5f6WwBwnlkjY1l&#10;UjCSg816Ollhou2NP6nPfCkChF2CCirv20RKl1dk0M1tSxy8wnYGfZBdKXWHtwA3jYyj6E0arDks&#10;VNjSrqL8kl2NguL9Hp8/+HA4ZdvvYry4LD3+jEo9Pw3bJQhPg/8PP9p7rSB+hb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NYfMUAAADbAAAADwAAAAAAAAAA&#10;AAAAAAChAgAAZHJzL2Rvd25yZXYueG1sUEsFBgAAAAAEAAQA+QAAAJMDAAAAAA==&#10;">
                    <v:stroke dashstyle="1 1" endcap="round"/>
                  </v:shape>
                  <v:shape id="AutoShape 383" o:spid="_x0000_s1049" type="#_x0000_t32" style="position:absolute;left:87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/958UAAADbAAAADwAAAGRycy9kb3ducmV2LnhtbESPT2vCQBTE74LfYXmF3nTTQItEV7FC&#10;qOBBmorn1+zLH8y+TbNrTPz03YLQ4zAzv2FWm8E0oqfO1ZYVvMwjEMS51TWXCk5f6WwBwnlkjY1l&#10;UjCSg816Ollhou2NP6nPfCkChF2CCirv20RKl1dk0M1tSxy8wnYGfZBdKXWHtwA3jYyj6E0arDks&#10;VNjSrqL8kl2NguL9Hp8/+HA4ZdvvYry4LD3+jEo9Pw3bJQhPg/8PP9p7rSB+hb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8/958UAAADbAAAADwAAAAAAAAAA&#10;AAAAAAChAgAAZHJzL2Rvd25yZXYueG1sUEsFBgAAAAAEAAQA+QAAAJMDAAAAAA==&#10;">
                    <v:stroke dashstyle="1 1" endcap="round"/>
                  </v:shape>
                  <v:shape id="AutoShape 384" o:spid="_x0000_s1050" type="#_x0000_t32" style="position:absolute;left:80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+u5cQAAADbAAAADwAAAGRycy9kb3ducmV2LnhtbESPQWsCMRSE7wX/Q3iCl6LZioiuRpGC&#10;Reipa6F4e2yem9XNy5Kk7vrvm4LgcZiZb5j1treNuJEPtWMFb5MMBHHpdM2Vgu/jfrwAESKyxsYx&#10;KbhTgO1m8LLGXLuOv+hWxEokCIccFZgY21zKUBqyGCauJU7e2XmLMUlfSe2xS3DbyGmWzaXFmtOC&#10;wZbeDZXX4tcq6C7ypy1el0dv48eiMvvD7PM0U2o07HcrEJH6+Aw/2getYDqH/y/pB8jN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L67lxAAAANsAAAAPAAAAAAAAAAAA&#10;AAAAAKECAABkcnMvZG93bnJldi54bWxQSwUGAAAAAAQABAD5AAAAkgMAAAAA&#10;" strokeweight="1.5pt">
                    <v:stroke startarrow="block" endarrow="block"/>
                  </v:shape>
                  <v:shape id="AutoShape 385" o:spid="_x0000_s1051" type="#_x0000_t32" style="position:absolute;left:82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HGC8UAAADbAAAADwAAAGRycy9kb3ducmV2LnhtbESPT2vCQBTE74LfYXmF3nTTHFqJrmKF&#10;UMGDNBXPr9mXP5h9m2bXmPjpuwWhx2FmfsOsNoNpRE+dqy0reJlHIIhzq2suFZy+0tkChPPIGhvL&#10;pGAkB5v1dLLCRNsbf1Kf+VIECLsEFVTet4mULq/IoJvbljh4he0M+iC7UuoObwFuGhlH0as0WHNY&#10;qLClXUX5JbsaBcX7PT5/8OFwyrbfxXhxWXr8GZV6fhq2SxCeBv8ffrT3WkH8Bn9fw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HGC8UAAADbAAAADwAAAAAAAAAA&#10;AAAAAAChAgAAZHJzL2Rvd25yZXYueG1sUEsFBgAAAAAEAAQA+QAAAJMDAAAAAA==&#10;">
                    <v:stroke dashstyle="1 1" endcap="round"/>
                  </v:shape>
                  <v:shape id="AutoShape 386" o:spid="_x0000_s1052" type="#_x0000_t32" style="position:absolute;left:76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5SecAAAADbAAAADwAAAGRycy9kb3ducmV2LnhtbERPy4rCMBTdC/MP4Q7MTlO7GKQaxRFk&#10;BBdiLa7vNLcPbG46TdTWrzcLweXhvBer3jTiRp2rLSuYTiIQxLnVNZcKstN2PAPhPLLGxjIpGMjB&#10;avkxWmCi7Z2PdEt9KUIIuwQVVN63iZQur8igm9iWOHCF7Qz6ALtS6g7vIdw0Mo6ib2mw5tBQYUub&#10;ivJLejUKip9HfP7l/T5L13/FcHHp9vA/KPX12a/nIDz1/i1+uXdaQRzGhi/hB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nOUnnAAAAA2wAAAA8AAAAAAAAAAAAAAAAA&#10;oQIAAGRycy9kb3ducmV2LnhtbFBLBQYAAAAABAAEAPkAAACOAwAAAAA=&#10;">
                    <v:stroke dashstyle="1 1" endcap="round"/>
                  </v:shape>
                  <v:shape id="AutoShape 387" o:spid="_x0000_s1053" type="#_x0000_t32" style="position:absolute;left:78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L34sUAAADbAAAADwAAAGRycy9kb3ducmV2LnhtbESPT2vCQBTE74LfYXmF3nTTHEqNrmKF&#10;UMGDNBXPr9mXP5h9m2bXmPjpuwWhx2FmfsOsNoNpRE+dqy0reJlHIIhzq2suFZy+0tkbCOeRNTaW&#10;ScFIDjbr6WSFibY3/qQ+86UIEHYJKqi8bxMpXV6RQTe3LXHwCtsZ9EF2pdQd3gLcNDKOoldpsOaw&#10;UGFLu4ryS3Y1Cor3e3z+4MPhlG2/i/HisvT4Myr1/DRslyA8Df4//GjvtYJ4AX9fw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L34sUAAADbAAAADwAAAAAAAAAA&#10;AAAAAAChAgAAZHJzL2Rvd25yZXYueG1sUEsFBgAAAAAEAAQA+QAAAJMDAAAAAA==&#10;">
                    <v:stroke dashstyle="1 1" endcap="round"/>
                  </v:shape>
                  <v:shape id="AutoShape 388" o:spid="_x0000_s1054" type="#_x0000_t32" style="position:absolute;left:71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HIosIAAADbAAAADwAAAGRycy9kb3ducmV2LnhtbERPy2rCQBTdC/2H4QrudGKEUlJHsYVg&#10;wYU0Ste3mZsHZu7EzDQPv76zKHR5OO/tfjSN6KlztWUF61UEgji3uuZSwfWSLl9AOI+ssbFMCiZy&#10;sN89zbaYaDvwJ/WZL0UIYZeggsr7NpHS5RUZdCvbEgeusJ1BH2BXSt3hEMJNI+MoepYGaw4NFbb0&#10;XlF+y36MguLtEX8d+XS6ZofvYrq5LD3fJ6UW8/HwCsLT6P/Ff+4PrWAT1ocv4QfI3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HIosIAAADbAAAADwAAAAAAAAAAAAAA&#10;AAChAgAAZHJzL2Rvd25yZXYueG1sUEsFBgAAAAAEAAQA+QAAAJADAAAAAA==&#10;">
                    <v:stroke dashstyle="1 1" endcap="round"/>
                  </v:shape>
                  <v:shape id="AutoShape 389" o:spid="_x0000_s1055" type="#_x0000_t32" style="position:absolute;left:73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1tOcMAAADbAAAADwAAAGRycy9kb3ducmV2LnhtbESPT4vCMBTE78J+h/AEb5qqIFKNogvi&#10;gofFruz52bz+wealNllt99MbQfA4zMxvmOW6NZW4UeNKywrGowgEcWp1ybmC089uOAfhPLLGyjIp&#10;6MjBevXRW2Ks7Z2PdEt8LgKEXYwKCu/rWEqXFmTQjWxNHLzMNgZ9kE0udYP3ADeVnETRTBosOSwU&#10;WNNnQekl+TMKsu3/5HfPh8Mp2Zyz7uKS3fe1U2rQbzcLEJ5a/w6/2l9awXQMzy/hB8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tbTnDAAAA2wAAAA8AAAAAAAAAAAAA&#10;AAAAoQIAAGRycy9kb3ducmV2LnhtbFBLBQYAAAAABAAEAPkAAACRAwAAAAA=&#10;">
                    <v:stroke dashstyle="1 1" endcap="round"/>
                  </v:shape>
                  <v:shape id="AutoShape 390" o:spid="_x0000_s1056" type="#_x0000_t32" style="position:absolute;left:67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/zTsUAAADbAAAADwAAAGRycy9kb3ducmV2LnhtbESPT2vCQBTE74LfYXmF3nTTFIpEV7FC&#10;qOBBmorn1+zLH8y+TbNrTPz03YLQ4zAzv2FWm8E0oqfO1ZYVvMwjEMS51TWXCk5f6WwBwnlkjY1l&#10;UjCSg816Ollhou2NP6nPfCkChF2CCirv20RKl1dk0M1tSxy8wnYGfZBdKXWHtwA3jYyj6E0arDks&#10;VNjSrqL8kl2NguL9Hp8/+HA4ZdvvYry4LD3+jEo9Pw3bJQhPg/8PP9p7reA1hr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f/zTsUAAADbAAAADwAAAAAAAAAA&#10;AAAAAAChAgAAZHJzL2Rvd25yZXYueG1sUEsFBgAAAAAEAAQA+QAAAJMDAAAAAA==&#10;">
                    <v:stroke dashstyle="1 1" endcap="round"/>
                  </v:shape>
                  <v:shape id="AutoShape 391" o:spid="_x0000_s1057" type="#_x0000_t32" style="position:absolute;left:69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NW1cUAAADbAAAADwAAAGRycy9kb3ducmV2LnhtbESPS2vDMBCE74H+B7GF3hI5CZTgRAlO&#10;wbSQQ6kbet5Y6wexVq6l+tFfXxUCOQ4z8w2zO4ymET11rrasYLmIQBDnVtdcKjh/pvMNCOeRNTaW&#10;ScFEDg77h9kOY20H/qA+86UIEHYxKqi8b2MpXV6RQbewLXHwCtsZ9EF2pdQdDgFuGrmKomdpsOaw&#10;UGFLLxXl1+zHKCiOv6uvVz6dzllyKaary9L370mpp8cx2YLwNPp7+NZ+0wrWa/j/En6A3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NW1cUAAADbAAAADwAAAAAAAAAA&#10;AAAAAAChAgAAZHJzL2Rvd25yZXYueG1sUEsFBgAAAAAEAAQA+QAAAJMDAAAAAA==&#10;">
                    <v:stroke dashstyle="1 1" endcap="round"/>
                  </v:shape>
                  <v:shape id="AutoShape 392" o:spid="_x0000_s1058" type="#_x0000_t32" style="position:absolute;left:65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rOocUAAADbAAAADwAAAGRycy9kb3ducmV2LnhtbESPT2vCQBTE74V+h+UVvNVNtUhJ3YgV&#10;RMFDMQ09v2Zf/pDs2zS7atJP3xUEj8PM/IZZrgbTijP1rras4GUagSDOra65VJB9bZ/fQDiPrLG1&#10;TApGcrBKHh+WGGt74SOdU1+KAGEXo4LK+y6W0uUVGXRT2xEHr7C9QR9kX0rd4yXATStnUbSQBmsO&#10;CxV2tKkob9KTUVB8/M2+d3w4ZOn6pxgbl24/f0elJk/D+h2Ep8Hfw7f2XiuYv8L1S/gBM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VrOocUAAADbAAAADwAAAAAAAAAA&#10;AAAAAAChAgAAZHJzL2Rvd25yZXYueG1sUEsFBgAAAAAEAAQA+QAAAJMDAAAAAA==&#10;">
                    <v:stroke dashstyle="1 1" endcap="round"/>
                  </v:shape>
                </v:group>
              </v:group>
            </w:pict>
          </mc:Fallback>
        </mc:AlternateContent>
      </w: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736D0F" w:rsidRDefault="001D3580" w:rsidP="001D3580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5A685F" w:rsidRDefault="001D3580" w:rsidP="001D3580">
      <w:pPr>
        <w:pStyle w:val="ListParagraph"/>
        <w:numPr>
          <w:ilvl w:val="0"/>
          <w:numId w:val="26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685F">
        <w:rPr>
          <w:rFonts w:ascii="Times New Roman" w:hAnsi="Times New Roman" w:cs="Times New Roman"/>
          <w:sz w:val="24"/>
          <w:szCs w:val="24"/>
        </w:rPr>
        <w:t>Solve the following system of equations:</w:t>
      </w: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1D3580" w:rsidRDefault="00F82809" w:rsidP="00B25AF4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x-3y=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x-y=5</m:t>
                  </m:r>
                </m:e>
              </m:eqArr>
            </m:e>
          </m:d>
        </m:oMath>
      </m:oMathPara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1D3580" w:rsidSect="00B7396B">
      <w:footerReference w:type="default" r:id="rId16"/>
      <w:pgSz w:w="11907" w:h="16839" w:code="9"/>
      <w:pgMar w:top="1134" w:right="1440" w:bottom="851" w:left="1440" w:header="357" w:footer="28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2809" w:rsidRDefault="00F82809" w:rsidP="000358E1">
      <w:pPr>
        <w:spacing w:after="0" w:line="240" w:lineRule="auto"/>
      </w:pPr>
      <w:r>
        <w:separator/>
      </w:r>
    </w:p>
  </w:endnote>
  <w:endnote w:type="continuationSeparator" w:id="0">
    <w:p w:rsidR="00F82809" w:rsidRDefault="00F82809" w:rsidP="000358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0057" w:rsidRDefault="00890057" w:rsidP="00EC7C17">
    <w:pPr>
      <w:pStyle w:val="Header"/>
    </w:pPr>
    <w:r>
      <w:t xml:space="preserve">Page </w:t>
    </w:r>
    <w:r w:rsidR="00D35D64">
      <w:rPr>
        <w:b/>
        <w:sz w:val="24"/>
        <w:szCs w:val="24"/>
      </w:rPr>
      <w:fldChar w:fldCharType="begin"/>
    </w:r>
    <w:r>
      <w:rPr>
        <w:b/>
      </w:rPr>
      <w:instrText xml:space="preserve"> PAGE </w:instrText>
    </w:r>
    <w:r w:rsidR="00D35D64">
      <w:rPr>
        <w:b/>
        <w:sz w:val="24"/>
        <w:szCs w:val="24"/>
      </w:rPr>
      <w:fldChar w:fldCharType="separate"/>
    </w:r>
    <w:r w:rsidR="00801B65">
      <w:rPr>
        <w:b/>
        <w:noProof/>
      </w:rPr>
      <w:t>7</w:t>
    </w:r>
    <w:r w:rsidR="00D35D64">
      <w:rPr>
        <w:b/>
        <w:sz w:val="24"/>
        <w:szCs w:val="24"/>
      </w:rPr>
      <w:fldChar w:fldCharType="end"/>
    </w:r>
    <w:r>
      <w:t xml:space="preserve"> of </w:t>
    </w:r>
    <w:r w:rsidR="00D35D64">
      <w:rPr>
        <w:b/>
        <w:sz w:val="24"/>
        <w:szCs w:val="24"/>
      </w:rPr>
      <w:fldChar w:fldCharType="begin"/>
    </w:r>
    <w:r>
      <w:rPr>
        <w:b/>
      </w:rPr>
      <w:instrText xml:space="preserve"> NUMPAGES  </w:instrText>
    </w:r>
    <w:r w:rsidR="00D35D64">
      <w:rPr>
        <w:b/>
        <w:sz w:val="24"/>
        <w:szCs w:val="24"/>
      </w:rPr>
      <w:fldChar w:fldCharType="separate"/>
    </w:r>
    <w:r w:rsidR="00801B65">
      <w:rPr>
        <w:b/>
        <w:noProof/>
      </w:rPr>
      <w:t>8</w:t>
    </w:r>
    <w:r w:rsidR="00D35D64">
      <w:rPr>
        <w:b/>
        <w:sz w:val="24"/>
        <w:szCs w:val="24"/>
      </w:rPr>
      <w:fldChar w:fldCharType="end"/>
    </w:r>
  </w:p>
  <w:p w:rsidR="00890057" w:rsidRDefault="00890057" w:rsidP="000358E1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2809" w:rsidRDefault="00F82809" w:rsidP="000358E1">
      <w:pPr>
        <w:spacing w:after="0" w:line="240" w:lineRule="auto"/>
      </w:pPr>
      <w:r>
        <w:separator/>
      </w:r>
    </w:p>
  </w:footnote>
  <w:footnote w:type="continuationSeparator" w:id="0">
    <w:p w:rsidR="00F82809" w:rsidRDefault="00F82809" w:rsidP="000358E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96758"/>
    <w:multiLevelType w:val="hybridMultilevel"/>
    <w:tmpl w:val="DF4888C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A730634"/>
    <w:multiLevelType w:val="hybridMultilevel"/>
    <w:tmpl w:val="4D9CA92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C56027D"/>
    <w:multiLevelType w:val="hybridMultilevel"/>
    <w:tmpl w:val="5328814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913A82"/>
    <w:multiLevelType w:val="hybridMultilevel"/>
    <w:tmpl w:val="F9AA77AE"/>
    <w:lvl w:ilvl="0" w:tplc="E5CC5A92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D32E5B"/>
    <w:multiLevelType w:val="hybridMultilevel"/>
    <w:tmpl w:val="383483B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F2E7B5B"/>
    <w:multiLevelType w:val="hybridMultilevel"/>
    <w:tmpl w:val="0F4C33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0B100A0"/>
    <w:multiLevelType w:val="hybridMultilevel"/>
    <w:tmpl w:val="5A6EBB7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3D450FE"/>
    <w:multiLevelType w:val="hybridMultilevel"/>
    <w:tmpl w:val="B2502B2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04C40C3"/>
    <w:multiLevelType w:val="hybridMultilevel"/>
    <w:tmpl w:val="51D4A98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88D5DC4"/>
    <w:multiLevelType w:val="hybridMultilevel"/>
    <w:tmpl w:val="F52C628E"/>
    <w:lvl w:ilvl="0" w:tplc="7B1C5988">
      <w:start w:val="1"/>
      <w:numFmt w:val="decimal"/>
      <w:lvlText w:val="%1."/>
      <w:lvlJc w:val="left"/>
      <w:pPr>
        <w:ind w:left="36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E135D0F"/>
    <w:multiLevelType w:val="hybridMultilevel"/>
    <w:tmpl w:val="BD5E5EF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EC334BB"/>
    <w:multiLevelType w:val="hybridMultilevel"/>
    <w:tmpl w:val="6A12AAB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1803BDE"/>
    <w:multiLevelType w:val="hybridMultilevel"/>
    <w:tmpl w:val="DE24C55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A0E6A97"/>
    <w:multiLevelType w:val="hybridMultilevel"/>
    <w:tmpl w:val="0774352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A5B01F9"/>
    <w:multiLevelType w:val="hybridMultilevel"/>
    <w:tmpl w:val="CF824DF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CB56F67"/>
    <w:multiLevelType w:val="hybridMultilevel"/>
    <w:tmpl w:val="42FC16E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D2555A8"/>
    <w:multiLevelType w:val="hybridMultilevel"/>
    <w:tmpl w:val="B172F40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093671B"/>
    <w:multiLevelType w:val="hybridMultilevel"/>
    <w:tmpl w:val="3CF011CA"/>
    <w:lvl w:ilvl="0" w:tplc="F078D676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83D5E00"/>
    <w:multiLevelType w:val="hybridMultilevel"/>
    <w:tmpl w:val="86C4AA54"/>
    <w:lvl w:ilvl="0" w:tplc="F5426626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24F41F2"/>
    <w:multiLevelType w:val="hybridMultilevel"/>
    <w:tmpl w:val="46A6A1C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59715DE"/>
    <w:multiLevelType w:val="hybridMultilevel"/>
    <w:tmpl w:val="E0A4B34C"/>
    <w:lvl w:ilvl="0" w:tplc="D840A1E2">
      <w:start w:val="1"/>
      <w:numFmt w:val="decimal"/>
      <w:lvlText w:val="%1."/>
      <w:lvlJc w:val="left"/>
      <w:pPr>
        <w:ind w:left="360" w:hanging="360"/>
      </w:pPr>
      <w:rPr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5A11782"/>
    <w:multiLevelType w:val="hybridMultilevel"/>
    <w:tmpl w:val="BA7CDC90"/>
    <w:lvl w:ilvl="0" w:tplc="3B3CC8AA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A865C35"/>
    <w:multiLevelType w:val="hybridMultilevel"/>
    <w:tmpl w:val="67409F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CE00C25"/>
    <w:multiLevelType w:val="hybridMultilevel"/>
    <w:tmpl w:val="2032AA9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F3F09A2"/>
    <w:multiLevelType w:val="hybridMultilevel"/>
    <w:tmpl w:val="9D8A356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D310B37"/>
    <w:multiLevelType w:val="hybridMultilevel"/>
    <w:tmpl w:val="EBA48EA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E641BDE"/>
    <w:multiLevelType w:val="hybridMultilevel"/>
    <w:tmpl w:val="0F4C33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0"/>
  </w:num>
  <w:num w:numId="2">
    <w:abstractNumId w:val="24"/>
  </w:num>
  <w:num w:numId="3">
    <w:abstractNumId w:val="19"/>
  </w:num>
  <w:num w:numId="4">
    <w:abstractNumId w:val="7"/>
  </w:num>
  <w:num w:numId="5">
    <w:abstractNumId w:val="26"/>
  </w:num>
  <w:num w:numId="6">
    <w:abstractNumId w:val="23"/>
  </w:num>
  <w:num w:numId="7">
    <w:abstractNumId w:val="15"/>
  </w:num>
  <w:num w:numId="8">
    <w:abstractNumId w:val="12"/>
  </w:num>
  <w:num w:numId="9">
    <w:abstractNumId w:val="1"/>
  </w:num>
  <w:num w:numId="10">
    <w:abstractNumId w:val="2"/>
  </w:num>
  <w:num w:numId="11">
    <w:abstractNumId w:val="8"/>
  </w:num>
  <w:num w:numId="12">
    <w:abstractNumId w:val="25"/>
  </w:num>
  <w:num w:numId="13">
    <w:abstractNumId w:val="5"/>
  </w:num>
  <w:num w:numId="14">
    <w:abstractNumId w:val="22"/>
  </w:num>
  <w:num w:numId="15">
    <w:abstractNumId w:val="0"/>
  </w:num>
  <w:num w:numId="16">
    <w:abstractNumId w:val="4"/>
  </w:num>
  <w:num w:numId="17">
    <w:abstractNumId w:val="16"/>
  </w:num>
  <w:num w:numId="18">
    <w:abstractNumId w:val="11"/>
  </w:num>
  <w:num w:numId="19">
    <w:abstractNumId w:val="10"/>
  </w:num>
  <w:num w:numId="20">
    <w:abstractNumId w:val="14"/>
  </w:num>
  <w:num w:numId="21">
    <w:abstractNumId w:val="6"/>
  </w:num>
  <w:num w:numId="22">
    <w:abstractNumId w:val="13"/>
  </w:num>
  <w:num w:numId="23">
    <w:abstractNumId w:val="18"/>
  </w:num>
  <w:num w:numId="24">
    <w:abstractNumId w:val="9"/>
  </w:num>
  <w:num w:numId="25">
    <w:abstractNumId w:val="21"/>
  </w:num>
  <w:num w:numId="26">
    <w:abstractNumId w:val="17"/>
  </w:num>
  <w:num w:numId="27">
    <w:abstractNumId w:val="3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1AFA"/>
    <w:rsid w:val="000010DC"/>
    <w:rsid w:val="0000669A"/>
    <w:rsid w:val="00011A19"/>
    <w:rsid w:val="000158A6"/>
    <w:rsid w:val="000236FA"/>
    <w:rsid w:val="00030EDF"/>
    <w:rsid w:val="00032CA4"/>
    <w:rsid w:val="000358E1"/>
    <w:rsid w:val="00037785"/>
    <w:rsid w:val="0005092F"/>
    <w:rsid w:val="00057516"/>
    <w:rsid w:val="0006316C"/>
    <w:rsid w:val="00064071"/>
    <w:rsid w:val="000652A5"/>
    <w:rsid w:val="00065301"/>
    <w:rsid w:val="000669A1"/>
    <w:rsid w:val="000853D4"/>
    <w:rsid w:val="000860E6"/>
    <w:rsid w:val="000959C6"/>
    <w:rsid w:val="000A1A85"/>
    <w:rsid w:val="000A76F7"/>
    <w:rsid w:val="000B4492"/>
    <w:rsid w:val="000C27CD"/>
    <w:rsid w:val="000D25E2"/>
    <w:rsid w:val="001006F5"/>
    <w:rsid w:val="001127B9"/>
    <w:rsid w:val="00137D77"/>
    <w:rsid w:val="001449E4"/>
    <w:rsid w:val="001473A1"/>
    <w:rsid w:val="001645FC"/>
    <w:rsid w:val="00166069"/>
    <w:rsid w:val="001742C5"/>
    <w:rsid w:val="00176F21"/>
    <w:rsid w:val="00181918"/>
    <w:rsid w:val="00187368"/>
    <w:rsid w:val="001D27D8"/>
    <w:rsid w:val="001D3580"/>
    <w:rsid w:val="001F5103"/>
    <w:rsid w:val="001F7488"/>
    <w:rsid w:val="002142A6"/>
    <w:rsid w:val="00230A3D"/>
    <w:rsid w:val="00241BC9"/>
    <w:rsid w:val="00250335"/>
    <w:rsid w:val="00265315"/>
    <w:rsid w:val="0028015C"/>
    <w:rsid w:val="00285836"/>
    <w:rsid w:val="002970B0"/>
    <w:rsid w:val="002B39A7"/>
    <w:rsid w:val="002D70E5"/>
    <w:rsid w:val="002E2EA6"/>
    <w:rsid w:val="002E5ECB"/>
    <w:rsid w:val="00344C0C"/>
    <w:rsid w:val="00352559"/>
    <w:rsid w:val="003618FD"/>
    <w:rsid w:val="00363C0A"/>
    <w:rsid w:val="0036758A"/>
    <w:rsid w:val="003768DE"/>
    <w:rsid w:val="003C13CB"/>
    <w:rsid w:val="003C7F37"/>
    <w:rsid w:val="003E0C94"/>
    <w:rsid w:val="003F66E3"/>
    <w:rsid w:val="00402B0E"/>
    <w:rsid w:val="0040748B"/>
    <w:rsid w:val="00426470"/>
    <w:rsid w:val="004368FA"/>
    <w:rsid w:val="00453BEA"/>
    <w:rsid w:val="00476F73"/>
    <w:rsid w:val="00485336"/>
    <w:rsid w:val="00485F94"/>
    <w:rsid w:val="004915B7"/>
    <w:rsid w:val="00497236"/>
    <w:rsid w:val="00497D8F"/>
    <w:rsid w:val="004A6C5C"/>
    <w:rsid w:val="004D2EDA"/>
    <w:rsid w:val="004F2EE6"/>
    <w:rsid w:val="004F3E01"/>
    <w:rsid w:val="00501B1C"/>
    <w:rsid w:val="00505F1E"/>
    <w:rsid w:val="00510B3F"/>
    <w:rsid w:val="00522768"/>
    <w:rsid w:val="00524E06"/>
    <w:rsid w:val="00524F1B"/>
    <w:rsid w:val="00532CDA"/>
    <w:rsid w:val="00541658"/>
    <w:rsid w:val="00554DB3"/>
    <w:rsid w:val="00560CC2"/>
    <w:rsid w:val="00565F70"/>
    <w:rsid w:val="00572D74"/>
    <w:rsid w:val="00577116"/>
    <w:rsid w:val="00577C1F"/>
    <w:rsid w:val="00590025"/>
    <w:rsid w:val="00592E3C"/>
    <w:rsid w:val="0059320B"/>
    <w:rsid w:val="005D1348"/>
    <w:rsid w:val="005E4522"/>
    <w:rsid w:val="0060338D"/>
    <w:rsid w:val="00604558"/>
    <w:rsid w:val="00623865"/>
    <w:rsid w:val="00634B93"/>
    <w:rsid w:val="00637A05"/>
    <w:rsid w:val="00653ED3"/>
    <w:rsid w:val="00685301"/>
    <w:rsid w:val="006A0E4F"/>
    <w:rsid w:val="006B5770"/>
    <w:rsid w:val="006C69EB"/>
    <w:rsid w:val="006D43BE"/>
    <w:rsid w:val="006D7F70"/>
    <w:rsid w:val="006E680A"/>
    <w:rsid w:val="006F2F70"/>
    <w:rsid w:val="006F50A4"/>
    <w:rsid w:val="00722629"/>
    <w:rsid w:val="007353D6"/>
    <w:rsid w:val="00736D0F"/>
    <w:rsid w:val="00752D9D"/>
    <w:rsid w:val="0078654E"/>
    <w:rsid w:val="007952E4"/>
    <w:rsid w:val="007A6F84"/>
    <w:rsid w:val="007B65B9"/>
    <w:rsid w:val="007F0121"/>
    <w:rsid w:val="00801B65"/>
    <w:rsid w:val="00805879"/>
    <w:rsid w:val="008100E2"/>
    <w:rsid w:val="00812270"/>
    <w:rsid w:val="00824C4D"/>
    <w:rsid w:val="00826165"/>
    <w:rsid w:val="00835DCA"/>
    <w:rsid w:val="008403E2"/>
    <w:rsid w:val="00873853"/>
    <w:rsid w:val="00873FEB"/>
    <w:rsid w:val="00876FB5"/>
    <w:rsid w:val="00880F38"/>
    <w:rsid w:val="00890057"/>
    <w:rsid w:val="008B17F0"/>
    <w:rsid w:val="008B541A"/>
    <w:rsid w:val="008C48C8"/>
    <w:rsid w:val="008D707C"/>
    <w:rsid w:val="008E1BE2"/>
    <w:rsid w:val="008E5FE3"/>
    <w:rsid w:val="008E6F8B"/>
    <w:rsid w:val="00916109"/>
    <w:rsid w:val="00932071"/>
    <w:rsid w:val="009322AE"/>
    <w:rsid w:val="009340F4"/>
    <w:rsid w:val="00934480"/>
    <w:rsid w:val="0094374D"/>
    <w:rsid w:val="00954D1E"/>
    <w:rsid w:val="0096021D"/>
    <w:rsid w:val="009666CD"/>
    <w:rsid w:val="00977CCF"/>
    <w:rsid w:val="009F1092"/>
    <w:rsid w:val="00A049B9"/>
    <w:rsid w:val="00A53AFC"/>
    <w:rsid w:val="00A54676"/>
    <w:rsid w:val="00A77E61"/>
    <w:rsid w:val="00A818BE"/>
    <w:rsid w:val="00AC59BC"/>
    <w:rsid w:val="00AC5A05"/>
    <w:rsid w:val="00AD1FED"/>
    <w:rsid w:val="00AD31C1"/>
    <w:rsid w:val="00AD584B"/>
    <w:rsid w:val="00AD6827"/>
    <w:rsid w:val="00AE5F78"/>
    <w:rsid w:val="00AF1B98"/>
    <w:rsid w:val="00B00CF8"/>
    <w:rsid w:val="00B23B7D"/>
    <w:rsid w:val="00B25AF4"/>
    <w:rsid w:val="00B261A3"/>
    <w:rsid w:val="00B26C61"/>
    <w:rsid w:val="00B41BD5"/>
    <w:rsid w:val="00B42F63"/>
    <w:rsid w:val="00B5021E"/>
    <w:rsid w:val="00B71168"/>
    <w:rsid w:val="00B7396B"/>
    <w:rsid w:val="00BC7C6D"/>
    <w:rsid w:val="00BD1D94"/>
    <w:rsid w:val="00BD3522"/>
    <w:rsid w:val="00BF6E3C"/>
    <w:rsid w:val="00BF7B6A"/>
    <w:rsid w:val="00C335A5"/>
    <w:rsid w:val="00C341E1"/>
    <w:rsid w:val="00C40E61"/>
    <w:rsid w:val="00C81BC7"/>
    <w:rsid w:val="00C900CE"/>
    <w:rsid w:val="00CC4581"/>
    <w:rsid w:val="00CF1C56"/>
    <w:rsid w:val="00D1032F"/>
    <w:rsid w:val="00D351E4"/>
    <w:rsid w:val="00D35D64"/>
    <w:rsid w:val="00D37608"/>
    <w:rsid w:val="00D67728"/>
    <w:rsid w:val="00D743F5"/>
    <w:rsid w:val="00D7526D"/>
    <w:rsid w:val="00D758D0"/>
    <w:rsid w:val="00D817CC"/>
    <w:rsid w:val="00D92063"/>
    <w:rsid w:val="00DB684E"/>
    <w:rsid w:val="00DC6F64"/>
    <w:rsid w:val="00DD77D6"/>
    <w:rsid w:val="00DE163F"/>
    <w:rsid w:val="00DE374B"/>
    <w:rsid w:val="00DE7D81"/>
    <w:rsid w:val="00DF2541"/>
    <w:rsid w:val="00DF61C1"/>
    <w:rsid w:val="00E030A9"/>
    <w:rsid w:val="00E04A10"/>
    <w:rsid w:val="00E25F30"/>
    <w:rsid w:val="00E304F9"/>
    <w:rsid w:val="00E30D08"/>
    <w:rsid w:val="00E30EC4"/>
    <w:rsid w:val="00E366B9"/>
    <w:rsid w:val="00E41FCF"/>
    <w:rsid w:val="00E56F91"/>
    <w:rsid w:val="00E629CC"/>
    <w:rsid w:val="00E74AE0"/>
    <w:rsid w:val="00E8028C"/>
    <w:rsid w:val="00E80676"/>
    <w:rsid w:val="00E90A32"/>
    <w:rsid w:val="00EC3C73"/>
    <w:rsid w:val="00EC7C17"/>
    <w:rsid w:val="00ED6724"/>
    <w:rsid w:val="00EE6A8C"/>
    <w:rsid w:val="00EE7D84"/>
    <w:rsid w:val="00F330A1"/>
    <w:rsid w:val="00F35BF4"/>
    <w:rsid w:val="00F51AFA"/>
    <w:rsid w:val="00F71F81"/>
    <w:rsid w:val="00F82809"/>
    <w:rsid w:val="00F837B3"/>
    <w:rsid w:val="00F940F5"/>
    <w:rsid w:val="00FB14A9"/>
    <w:rsid w:val="00FC2C41"/>
    <w:rsid w:val="00FC6A00"/>
    <w:rsid w:val="00FE3AE3"/>
    <w:rsid w:val="00FF2B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58A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1AF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Char"/>
    <w:uiPriority w:val="99"/>
    <w:semiHidden/>
    <w:unhideWhenUsed/>
    <w:rsid w:val="00F51A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link w:val="BalloonText"/>
    <w:uiPriority w:val="99"/>
    <w:semiHidden/>
    <w:rsid w:val="00F51AF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E7D81"/>
    <w:pPr>
      <w:ind w:left="720"/>
      <w:contextualSpacing/>
    </w:pPr>
  </w:style>
  <w:style w:type="character" w:styleId="PlaceholderText">
    <w:name w:val="Placeholder Text"/>
    <w:uiPriority w:val="99"/>
    <w:semiHidden/>
    <w:rsid w:val="00DE7D81"/>
    <w:rPr>
      <w:color w:val="808080"/>
    </w:rPr>
  </w:style>
  <w:style w:type="paragraph" w:styleId="Header">
    <w:name w:val="header"/>
    <w:basedOn w:val="Normal"/>
    <w:link w:val="Char0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رأس الصفحة Char"/>
    <w:basedOn w:val="DefaultParagraphFont"/>
    <w:link w:val="Header"/>
    <w:uiPriority w:val="99"/>
    <w:rsid w:val="000358E1"/>
  </w:style>
  <w:style w:type="paragraph" w:styleId="Footer">
    <w:name w:val="footer"/>
    <w:basedOn w:val="Normal"/>
    <w:link w:val="Char1"/>
    <w:uiPriority w:val="99"/>
    <w:semiHidden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1">
    <w:name w:val="تذييل الصفحة Char"/>
    <w:basedOn w:val="DefaultParagraphFont"/>
    <w:link w:val="Footer"/>
    <w:uiPriority w:val="99"/>
    <w:semiHidden/>
    <w:rsid w:val="000358E1"/>
  </w:style>
  <w:style w:type="paragraph" w:customStyle="1" w:styleId="Default">
    <w:name w:val="Default"/>
    <w:rsid w:val="00637A05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58A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1AF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Char"/>
    <w:uiPriority w:val="99"/>
    <w:semiHidden/>
    <w:unhideWhenUsed/>
    <w:rsid w:val="00F51A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link w:val="BalloonText"/>
    <w:uiPriority w:val="99"/>
    <w:semiHidden/>
    <w:rsid w:val="00F51AF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E7D81"/>
    <w:pPr>
      <w:ind w:left="720"/>
      <w:contextualSpacing/>
    </w:pPr>
  </w:style>
  <w:style w:type="character" w:styleId="PlaceholderText">
    <w:name w:val="Placeholder Text"/>
    <w:uiPriority w:val="99"/>
    <w:semiHidden/>
    <w:rsid w:val="00DE7D81"/>
    <w:rPr>
      <w:color w:val="808080"/>
    </w:rPr>
  </w:style>
  <w:style w:type="paragraph" w:styleId="Header">
    <w:name w:val="header"/>
    <w:basedOn w:val="Normal"/>
    <w:link w:val="Char0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رأس الصفحة Char"/>
    <w:basedOn w:val="DefaultParagraphFont"/>
    <w:link w:val="Header"/>
    <w:uiPriority w:val="99"/>
    <w:rsid w:val="000358E1"/>
  </w:style>
  <w:style w:type="paragraph" w:styleId="Footer">
    <w:name w:val="footer"/>
    <w:basedOn w:val="Normal"/>
    <w:link w:val="Char1"/>
    <w:uiPriority w:val="99"/>
    <w:semiHidden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1">
    <w:name w:val="تذييل الصفحة Char"/>
    <w:basedOn w:val="DefaultParagraphFont"/>
    <w:link w:val="Footer"/>
    <w:uiPriority w:val="99"/>
    <w:semiHidden/>
    <w:rsid w:val="000358E1"/>
  </w:style>
  <w:style w:type="paragraph" w:customStyle="1" w:styleId="Default">
    <w:name w:val="Default"/>
    <w:rsid w:val="00637A05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9284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3AEE4F-5494-46E5-9059-50DB690664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509</Words>
  <Characters>2906</Characters>
  <Application>Microsoft Office Word</Application>
  <DocSecurity>0</DocSecurity>
  <Lines>2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34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utasem saleem</cp:lastModifiedBy>
  <cp:revision>2</cp:revision>
  <cp:lastPrinted>2012-12-17T10:29:00Z</cp:lastPrinted>
  <dcterms:created xsi:type="dcterms:W3CDTF">2014-12-15T13:47:00Z</dcterms:created>
  <dcterms:modified xsi:type="dcterms:W3CDTF">2014-12-15T13:47:00Z</dcterms:modified>
</cp:coreProperties>
</file>